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2" r:id="rId1"/>
  </p:sldMasterIdLst>
  <p:notesMasterIdLst>
    <p:notesMasterId r:id="rId21"/>
  </p:notesMasterIdLst>
  <p:sldIdLst>
    <p:sldId id="266" r:id="rId2"/>
    <p:sldId id="290" r:id="rId3"/>
    <p:sldId id="277" r:id="rId4"/>
    <p:sldId id="269" r:id="rId5"/>
    <p:sldId id="302" r:id="rId6"/>
    <p:sldId id="291" r:id="rId7"/>
    <p:sldId id="292" r:id="rId8"/>
    <p:sldId id="294" r:id="rId9"/>
    <p:sldId id="293" r:id="rId10"/>
    <p:sldId id="278" r:id="rId11"/>
    <p:sldId id="295" r:id="rId12"/>
    <p:sldId id="303" r:id="rId13"/>
    <p:sldId id="296" r:id="rId14"/>
    <p:sldId id="297" r:id="rId15"/>
    <p:sldId id="298" r:id="rId16"/>
    <p:sldId id="299" r:id="rId17"/>
    <p:sldId id="300" r:id="rId18"/>
    <p:sldId id="273" r:id="rId19"/>
    <p:sldId id="268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000000"/>
    <a:srgbClr val="663300"/>
    <a:srgbClr val="0033CC"/>
    <a:srgbClr val="800000"/>
    <a:srgbClr val="006600"/>
    <a:srgbClr val="FFCCFF"/>
    <a:srgbClr val="FF99FF"/>
    <a:srgbClr val="FF66FF"/>
    <a:srgbClr val="009900"/>
  </p:clrMru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3460" autoAdjust="0"/>
  </p:normalViewPr>
  <p:slideViewPr>
    <p:cSldViewPr>
      <p:cViewPr>
        <p:scale>
          <a:sx n="70" d="100"/>
          <a:sy n="70" d="100"/>
        </p:scale>
        <p:origin x="-1386" y="-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14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D48DA261-B65B-4437-A36D-B9D12126C75C}" type="datetimeFigureOut">
              <a:rPr lang="en-US"/>
              <a:pPr>
                <a:defRPr/>
              </a:pPr>
              <a:t>2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B71DDF55-02BA-4193-9B0A-87530286D1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BAB3196-D49E-44A5-8EC8-C40F4902AEAA}" type="slidenum">
              <a:rPr lang="en-US" smtClean="0"/>
              <a:pPr/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C11FE15-DDE0-46A6-B9A1-4EA73E9F5E10}" type="slidenum">
              <a:rPr lang="en-US" smtClean="0"/>
              <a:pPr/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3281356-4D14-4942-BB1C-4306B287518A}" type="slidenum">
              <a:rPr lang="en-US" smtClean="0"/>
              <a:pPr/>
              <a:t>19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BA3346-E08A-4C30-9C36-76E5F52A94F5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445558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20804DA-E150-4C7F-A0C9-98108F1AEC6B}" type="slidenum">
              <a:rPr lang="en-US" smtClean="0"/>
              <a:pPr/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F7C0C49-2322-4820-A794-FE42503F54C6}" type="slidenum">
              <a:rPr lang="en-US" smtClean="0"/>
              <a:pPr/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F7C0C49-2322-4820-A794-FE42503F54C6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F7C0C49-2322-4820-A794-FE42503F54C6}" type="slidenum">
              <a:rPr lang="en-US" smtClean="0"/>
              <a:pPr/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2939D96-B30E-4017-9C8A-A5D724FFCFFD}" type="slidenum">
              <a:rPr lang="en-US" smtClean="0"/>
              <a:pPr/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2939D96-B30E-4017-9C8A-A5D724FFCFFD}" type="slidenum">
              <a:rPr lang="en-US" smtClean="0"/>
              <a:pPr/>
              <a:t>9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2939D96-B30E-4017-9C8A-A5D724FFCFFD}" type="slidenum">
              <a:rPr lang="en-US" smtClean="0"/>
              <a:pPr/>
              <a:t>11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67" y="234"/>
              <a:ext cx="1868" cy="3633"/>
              <a:chOff x="2998" y="767"/>
              <a:chExt cx="1868" cy="3633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3" y="767"/>
                <a:ext cx="1333" cy="1485"/>
              </a:xfrm>
              <a:custGeom>
                <a:avLst/>
                <a:gdLst>
                  <a:gd name="T0" fmla="*/ 36 w 596"/>
                  <a:gd name="T1" fmla="*/ 825 h 666"/>
                  <a:gd name="T2" fmla="*/ 13 w 596"/>
                  <a:gd name="T3" fmla="*/ 760 h 666"/>
                  <a:gd name="T4" fmla="*/ 0 w 596"/>
                  <a:gd name="T5" fmla="*/ 644 h 666"/>
                  <a:gd name="T6" fmla="*/ 9 w 596"/>
                  <a:gd name="T7" fmla="*/ 495 h 666"/>
                  <a:gd name="T8" fmla="*/ 56 w 596"/>
                  <a:gd name="T9" fmla="*/ 337 h 666"/>
                  <a:gd name="T10" fmla="*/ 154 w 596"/>
                  <a:gd name="T11" fmla="*/ 187 h 666"/>
                  <a:gd name="T12" fmla="*/ 318 w 596"/>
                  <a:gd name="T13" fmla="*/ 69 h 666"/>
                  <a:gd name="T14" fmla="*/ 552 w 596"/>
                  <a:gd name="T15" fmla="*/ 4 h 666"/>
                  <a:gd name="T16" fmla="*/ 850 w 596"/>
                  <a:gd name="T17" fmla="*/ 20 h 666"/>
                  <a:gd name="T18" fmla="*/ 1083 w 596"/>
                  <a:gd name="T19" fmla="*/ 152 h 666"/>
                  <a:gd name="T20" fmla="*/ 1239 w 596"/>
                  <a:gd name="T21" fmla="*/ 368 h 666"/>
                  <a:gd name="T22" fmla="*/ 1322 w 596"/>
                  <a:gd name="T23" fmla="*/ 633 h 666"/>
                  <a:gd name="T24" fmla="*/ 1331 w 596"/>
                  <a:gd name="T25" fmla="*/ 912 h 666"/>
                  <a:gd name="T26" fmla="*/ 1266 w 596"/>
                  <a:gd name="T27" fmla="*/ 1171 h 666"/>
                  <a:gd name="T28" fmla="*/ 1134 w 596"/>
                  <a:gd name="T29" fmla="*/ 1371 h 666"/>
                  <a:gd name="T30" fmla="*/ 933 w 596"/>
                  <a:gd name="T31" fmla="*/ 1478 h 666"/>
                  <a:gd name="T32" fmla="*/ 870 w 596"/>
                  <a:gd name="T33" fmla="*/ 1469 h 666"/>
                  <a:gd name="T34" fmla="*/ 986 w 596"/>
                  <a:gd name="T35" fmla="*/ 1376 h 666"/>
                  <a:gd name="T36" fmla="*/ 1078 w 596"/>
                  <a:gd name="T37" fmla="*/ 1213 h 666"/>
                  <a:gd name="T38" fmla="*/ 1138 w 596"/>
                  <a:gd name="T39" fmla="*/ 1012 h 666"/>
                  <a:gd name="T40" fmla="*/ 1163 w 596"/>
                  <a:gd name="T41" fmla="*/ 792 h 666"/>
                  <a:gd name="T42" fmla="*/ 1150 w 596"/>
                  <a:gd name="T43" fmla="*/ 575 h 666"/>
                  <a:gd name="T44" fmla="*/ 1085 w 596"/>
                  <a:gd name="T45" fmla="*/ 388 h 666"/>
                  <a:gd name="T46" fmla="*/ 968 w 596"/>
                  <a:gd name="T47" fmla="*/ 250 h 666"/>
                  <a:gd name="T48" fmla="*/ 763 w 596"/>
                  <a:gd name="T49" fmla="*/ 167 h 666"/>
                  <a:gd name="T50" fmla="*/ 550 w 596"/>
                  <a:gd name="T51" fmla="*/ 136 h 666"/>
                  <a:gd name="T52" fmla="*/ 389 w 596"/>
                  <a:gd name="T53" fmla="*/ 158 h 666"/>
                  <a:gd name="T54" fmla="*/ 271 w 596"/>
                  <a:gd name="T55" fmla="*/ 225 h 666"/>
                  <a:gd name="T56" fmla="*/ 188 w 596"/>
                  <a:gd name="T57" fmla="*/ 332 h 666"/>
                  <a:gd name="T58" fmla="*/ 127 w 596"/>
                  <a:gd name="T59" fmla="*/ 459 h 666"/>
                  <a:gd name="T60" fmla="*/ 89 w 596"/>
                  <a:gd name="T61" fmla="*/ 606 h 666"/>
                  <a:gd name="T62" fmla="*/ 63 w 596"/>
                  <a:gd name="T63" fmla="*/ 756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2" y="1796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56 h 237"/>
                  <a:gd name="T4" fmla="*/ 7 w 257"/>
                  <a:gd name="T5" fmla="*/ 112 h 237"/>
                  <a:gd name="T6" fmla="*/ 13 w 257"/>
                  <a:gd name="T7" fmla="*/ 168 h 237"/>
                  <a:gd name="T8" fmla="*/ 24 w 257"/>
                  <a:gd name="T9" fmla="*/ 220 h 237"/>
                  <a:gd name="T10" fmla="*/ 40 w 257"/>
                  <a:gd name="T11" fmla="*/ 267 h 237"/>
                  <a:gd name="T12" fmla="*/ 60 w 257"/>
                  <a:gd name="T13" fmla="*/ 316 h 237"/>
                  <a:gd name="T14" fmla="*/ 84 w 257"/>
                  <a:gd name="T15" fmla="*/ 361 h 237"/>
                  <a:gd name="T16" fmla="*/ 113 w 257"/>
                  <a:gd name="T17" fmla="*/ 399 h 237"/>
                  <a:gd name="T18" fmla="*/ 149 w 257"/>
                  <a:gd name="T19" fmla="*/ 435 h 237"/>
                  <a:gd name="T20" fmla="*/ 191 w 257"/>
                  <a:gd name="T21" fmla="*/ 466 h 237"/>
                  <a:gd name="T22" fmla="*/ 236 w 257"/>
                  <a:gd name="T23" fmla="*/ 491 h 237"/>
                  <a:gd name="T24" fmla="*/ 291 w 257"/>
                  <a:gd name="T25" fmla="*/ 511 h 237"/>
                  <a:gd name="T26" fmla="*/ 351 w 257"/>
                  <a:gd name="T27" fmla="*/ 524 h 237"/>
                  <a:gd name="T28" fmla="*/ 418 w 257"/>
                  <a:gd name="T29" fmla="*/ 531 h 237"/>
                  <a:gd name="T30" fmla="*/ 489 w 257"/>
                  <a:gd name="T31" fmla="*/ 529 h 237"/>
                  <a:gd name="T32" fmla="*/ 571 w 257"/>
                  <a:gd name="T33" fmla="*/ 520 h 237"/>
                  <a:gd name="T34" fmla="*/ 498 w 257"/>
                  <a:gd name="T35" fmla="*/ 509 h 237"/>
                  <a:gd name="T36" fmla="*/ 433 w 257"/>
                  <a:gd name="T37" fmla="*/ 493 h 237"/>
                  <a:gd name="T38" fmla="*/ 378 w 257"/>
                  <a:gd name="T39" fmla="*/ 475 h 237"/>
                  <a:gd name="T40" fmla="*/ 329 w 257"/>
                  <a:gd name="T41" fmla="*/ 457 h 237"/>
                  <a:gd name="T42" fmla="*/ 284 w 257"/>
                  <a:gd name="T43" fmla="*/ 432 h 237"/>
                  <a:gd name="T44" fmla="*/ 249 w 257"/>
                  <a:gd name="T45" fmla="*/ 408 h 237"/>
                  <a:gd name="T46" fmla="*/ 216 w 257"/>
                  <a:gd name="T47" fmla="*/ 379 h 237"/>
                  <a:gd name="T48" fmla="*/ 187 w 257"/>
                  <a:gd name="T49" fmla="*/ 347 h 237"/>
                  <a:gd name="T50" fmla="*/ 160 w 257"/>
                  <a:gd name="T51" fmla="*/ 316 h 237"/>
                  <a:gd name="T52" fmla="*/ 136 w 257"/>
                  <a:gd name="T53" fmla="*/ 280 h 237"/>
                  <a:gd name="T54" fmla="*/ 116 w 257"/>
                  <a:gd name="T55" fmla="*/ 240 h 237"/>
                  <a:gd name="T56" fmla="*/ 96 w 257"/>
                  <a:gd name="T57" fmla="*/ 197 h 237"/>
                  <a:gd name="T58" fmla="*/ 73 w 257"/>
                  <a:gd name="T59" fmla="*/ 155 h 237"/>
                  <a:gd name="T60" fmla="*/ 51 w 257"/>
                  <a:gd name="T61" fmla="*/ 105 h 237"/>
                  <a:gd name="T62" fmla="*/ 27 w 257"/>
                  <a:gd name="T63" fmla="*/ 54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6" y="2154"/>
                <a:ext cx="277" cy="249"/>
              </a:xfrm>
              <a:custGeom>
                <a:avLst/>
                <a:gdLst>
                  <a:gd name="T0" fmla="*/ 172 w 124"/>
                  <a:gd name="T1" fmla="*/ 0 h 110"/>
                  <a:gd name="T2" fmla="*/ 277 w 124"/>
                  <a:gd name="T3" fmla="*/ 244 h 110"/>
                  <a:gd name="T4" fmla="*/ 268 w 124"/>
                  <a:gd name="T5" fmla="*/ 242 h 110"/>
                  <a:gd name="T6" fmla="*/ 239 w 124"/>
                  <a:gd name="T7" fmla="*/ 238 h 110"/>
                  <a:gd name="T8" fmla="*/ 199 w 124"/>
                  <a:gd name="T9" fmla="*/ 229 h 110"/>
                  <a:gd name="T10" fmla="*/ 152 w 124"/>
                  <a:gd name="T11" fmla="*/ 224 h 110"/>
                  <a:gd name="T12" fmla="*/ 101 w 124"/>
                  <a:gd name="T13" fmla="*/ 220 h 110"/>
                  <a:gd name="T14" fmla="*/ 56 w 124"/>
                  <a:gd name="T15" fmla="*/ 222 h 110"/>
                  <a:gd name="T16" fmla="*/ 20 w 124"/>
                  <a:gd name="T17" fmla="*/ 231 h 110"/>
                  <a:gd name="T18" fmla="*/ 0 w 124"/>
                  <a:gd name="T19" fmla="*/ 249 h 110"/>
                  <a:gd name="T20" fmla="*/ 9 w 124"/>
                  <a:gd name="T21" fmla="*/ 222 h 110"/>
                  <a:gd name="T22" fmla="*/ 18 w 124"/>
                  <a:gd name="T23" fmla="*/ 201 h 110"/>
                  <a:gd name="T24" fmla="*/ 36 w 124"/>
                  <a:gd name="T25" fmla="*/ 186 h 110"/>
                  <a:gd name="T26" fmla="*/ 56 w 124"/>
                  <a:gd name="T27" fmla="*/ 172 h 110"/>
                  <a:gd name="T28" fmla="*/ 80 w 124"/>
                  <a:gd name="T29" fmla="*/ 163 h 110"/>
                  <a:gd name="T30" fmla="*/ 105 w 124"/>
                  <a:gd name="T31" fmla="*/ 161 h 110"/>
                  <a:gd name="T32" fmla="*/ 132 w 124"/>
                  <a:gd name="T33" fmla="*/ 161 h 110"/>
                  <a:gd name="T34" fmla="*/ 161 w 124"/>
                  <a:gd name="T35" fmla="*/ 168 h 110"/>
                  <a:gd name="T36" fmla="*/ 163 w 124"/>
                  <a:gd name="T37" fmla="*/ 161 h 110"/>
                  <a:gd name="T38" fmla="*/ 156 w 124"/>
                  <a:gd name="T39" fmla="*/ 127 h 110"/>
                  <a:gd name="T40" fmla="*/ 150 w 124"/>
                  <a:gd name="T41" fmla="*/ 86 h 110"/>
                  <a:gd name="T42" fmla="*/ 145 w 124"/>
                  <a:gd name="T43" fmla="*/ 68 h 110"/>
                  <a:gd name="T44" fmla="*/ 141 w 124"/>
                  <a:gd name="T45" fmla="*/ 68 h 110"/>
                  <a:gd name="T46" fmla="*/ 136 w 124"/>
                  <a:gd name="T47" fmla="*/ 66 h 110"/>
                  <a:gd name="T48" fmla="*/ 132 w 124"/>
                  <a:gd name="T49" fmla="*/ 59 h 110"/>
                  <a:gd name="T50" fmla="*/ 127 w 124"/>
                  <a:gd name="T51" fmla="*/ 52 h 110"/>
                  <a:gd name="T52" fmla="*/ 127 w 124"/>
                  <a:gd name="T53" fmla="*/ 43 h 110"/>
                  <a:gd name="T54" fmla="*/ 132 w 124"/>
                  <a:gd name="T55" fmla="*/ 32 h 110"/>
                  <a:gd name="T56" fmla="*/ 147 w 124"/>
                  <a:gd name="T57" fmla="*/ 18 h 110"/>
                  <a:gd name="T58" fmla="*/ 172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7" y="96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11 w 109"/>
                  <a:gd name="T3" fmla="*/ 2 h 156"/>
                  <a:gd name="T4" fmla="*/ 40 w 109"/>
                  <a:gd name="T5" fmla="*/ 11 h 156"/>
                  <a:gd name="T6" fmla="*/ 83 w 109"/>
                  <a:gd name="T7" fmla="*/ 27 h 156"/>
                  <a:gd name="T8" fmla="*/ 130 w 109"/>
                  <a:gd name="T9" fmla="*/ 53 h 156"/>
                  <a:gd name="T10" fmla="*/ 175 w 109"/>
                  <a:gd name="T11" fmla="*/ 98 h 156"/>
                  <a:gd name="T12" fmla="*/ 216 w 109"/>
                  <a:gd name="T13" fmla="*/ 158 h 156"/>
                  <a:gd name="T14" fmla="*/ 241 w 109"/>
                  <a:gd name="T15" fmla="*/ 240 h 156"/>
                  <a:gd name="T16" fmla="*/ 245 w 109"/>
                  <a:gd name="T17" fmla="*/ 347 h 156"/>
                  <a:gd name="T18" fmla="*/ 236 w 109"/>
                  <a:gd name="T19" fmla="*/ 347 h 156"/>
                  <a:gd name="T20" fmla="*/ 223 w 109"/>
                  <a:gd name="T21" fmla="*/ 347 h 156"/>
                  <a:gd name="T22" fmla="*/ 209 w 109"/>
                  <a:gd name="T23" fmla="*/ 347 h 156"/>
                  <a:gd name="T24" fmla="*/ 196 w 109"/>
                  <a:gd name="T25" fmla="*/ 343 h 156"/>
                  <a:gd name="T26" fmla="*/ 182 w 109"/>
                  <a:gd name="T27" fmla="*/ 340 h 156"/>
                  <a:gd name="T28" fmla="*/ 166 w 109"/>
                  <a:gd name="T29" fmla="*/ 334 h 156"/>
                  <a:gd name="T30" fmla="*/ 148 w 109"/>
                  <a:gd name="T31" fmla="*/ 323 h 156"/>
                  <a:gd name="T32" fmla="*/ 130 w 109"/>
                  <a:gd name="T33" fmla="*/ 309 h 156"/>
                  <a:gd name="T34" fmla="*/ 119 w 109"/>
                  <a:gd name="T35" fmla="*/ 280 h 156"/>
                  <a:gd name="T36" fmla="*/ 119 w 109"/>
                  <a:gd name="T37" fmla="*/ 247 h 156"/>
                  <a:gd name="T38" fmla="*/ 126 w 109"/>
                  <a:gd name="T39" fmla="*/ 214 h 156"/>
                  <a:gd name="T40" fmla="*/ 133 w 109"/>
                  <a:gd name="T41" fmla="*/ 178 h 156"/>
                  <a:gd name="T42" fmla="*/ 126 w 109"/>
                  <a:gd name="T43" fmla="*/ 138 h 156"/>
                  <a:gd name="T44" fmla="*/ 108 w 109"/>
                  <a:gd name="T45" fmla="*/ 96 h 156"/>
                  <a:gd name="T46" fmla="*/ 70 w 109"/>
                  <a:gd name="T47" fmla="*/ 51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31" y="2201"/>
                <a:ext cx="103" cy="209"/>
              </a:xfrm>
              <a:custGeom>
                <a:avLst/>
                <a:gdLst>
                  <a:gd name="T0" fmla="*/ 69 w 46"/>
                  <a:gd name="T1" fmla="*/ 0 h 94"/>
                  <a:gd name="T2" fmla="*/ 45 w 46"/>
                  <a:gd name="T3" fmla="*/ 84 h 94"/>
                  <a:gd name="T4" fmla="*/ 34 w 46"/>
                  <a:gd name="T5" fmla="*/ 138 h 94"/>
                  <a:gd name="T6" fmla="*/ 25 w 46"/>
                  <a:gd name="T7" fmla="*/ 176 h 94"/>
                  <a:gd name="T8" fmla="*/ 0 w 46"/>
                  <a:gd name="T9" fmla="*/ 209 h 94"/>
                  <a:gd name="T10" fmla="*/ 27 w 46"/>
                  <a:gd name="T11" fmla="*/ 196 h 94"/>
                  <a:gd name="T12" fmla="*/ 52 w 46"/>
                  <a:gd name="T13" fmla="*/ 178 h 94"/>
                  <a:gd name="T14" fmla="*/ 72 w 46"/>
                  <a:gd name="T15" fmla="*/ 153 h 94"/>
                  <a:gd name="T16" fmla="*/ 90 w 46"/>
                  <a:gd name="T17" fmla="*/ 127 h 94"/>
                  <a:gd name="T18" fmla="*/ 101 w 46"/>
                  <a:gd name="T19" fmla="*/ 98 h 94"/>
                  <a:gd name="T20" fmla="*/ 103 w 46"/>
                  <a:gd name="T21" fmla="*/ 67 h 94"/>
                  <a:gd name="T22" fmla="*/ 94 w 46"/>
                  <a:gd name="T23" fmla="*/ 33 h 94"/>
                  <a:gd name="T24" fmla="*/ 69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86" y="1314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2 w 54"/>
                  <a:gd name="T3" fmla="*/ 2 h 40"/>
                  <a:gd name="T4" fmla="*/ 13 w 54"/>
                  <a:gd name="T5" fmla="*/ 7 h 40"/>
                  <a:gd name="T6" fmla="*/ 29 w 54"/>
                  <a:gd name="T7" fmla="*/ 18 h 40"/>
                  <a:gd name="T8" fmla="*/ 47 w 54"/>
                  <a:gd name="T9" fmla="*/ 27 h 40"/>
                  <a:gd name="T10" fmla="*/ 64 w 54"/>
                  <a:gd name="T11" fmla="*/ 34 h 40"/>
                  <a:gd name="T12" fmla="*/ 84 w 54"/>
                  <a:gd name="T13" fmla="*/ 38 h 40"/>
                  <a:gd name="T14" fmla="*/ 102 w 54"/>
                  <a:gd name="T15" fmla="*/ 41 h 40"/>
                  <a:gd name="T16" fmla="*/ 120 w 54"/>
                  <a:gd name="T17" fmla="*/ 36 h 40"/>
                  <a:gd name="T18" fmla="*/ 118 w 54"/>
                  <a:gd name="T19" fmla="*/ 56 h 40"/>
                  <a:gd name="T20" fmla="*/ 111 w 54"/>
                  <a:gd name="T21" fmla="*/ 74 h 40"/>
                  <a:gd name="T22" fmla="*/ 98 w 54"/>
                  <a:gd name="T23" fmla="*/ 86 h 40"/>
                  <a:gd name="T24" fmla="*/ 82 w 54"/>
                  <a:gd name="T25" fmla="*/ 90 h 40"/>
                  <a:gd name="T26" fmla="*/ 62 w 54"/>
                  <a:gd name="T27" fmla="*/ 88 h 40"/>
                  <a:gd name="T28" fmla="*/ 42 w 54"/>
                  <a:gd name="T29" fmla="*/ 72 h 40"/>
                  <a:gd name="T30" fmla="*/ 22 w 54"/>
                  <a:gd name="T31" fmla="*/ 45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2998" y="2341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13 w 149"/>
                  <a:gd name="T3" fmla="*/ 18 h 704"/>
                  <a:gd name="T4" fmla="*/ 35 w 149"/>
                  <a:gd name="T5" fmla="*/ 41 h 704"/>
                  <a:gd name="T6" fmla="*/ 62 w 149"/>
                  <a:gd name="T7" fmla="*/ 70 h 704"/>
                  <a:gd name="T8" fmla="*/ 91 w 149"/>
                  <a:gd name="T9" fmla="*/ 108 h 704"/>
                  <a:gd name="T10" fmla="*/ 128 w 149"/>
                  <a:gd name="T11" fmla="*/ 155 h 704"/>
                  <a:gd name="T12" fmla="*/ 162 w 149"/>
                  <a:gd name="T13" fmla="*/ 205 h 704"/>
                  <a:gd name="T14" fmla="*/ 195 w 149"/>
                  <a:gd name="T15" fmla="*/ 263 h 704"/>
                  <a:gd name="T16" fmla="*/ 221 w 149"/>
                  <a:gd name="T17" fmla="*/ 330 h 704"/>
                  <a:gd name="T18" fmla="*/ 248 w 149"/>
                  <a:gd name="T19" fmla="*/ 401 h 704"/>
                  <a:gd name="T20" fmla="*/ 266 w 149"/>
                  <a:gd name="T21" fmla="*/ 483 h 704"/>
                  <a:gd name="T22" fmla="*/ 275 w 149"/>
                  <a:gd name="T23" fmla="*/ 573 h 704"/>
                  <a:gd name="T24" fmla="*/ 279 w 149"/>
                  <a:gd name="T25" fmla="*/ 667 h 704"/>
                  <a:gd name="T26" fmla="*/ 266 w 149"/>
                  <a:gd name="T27" fmla="*/ 772 h 704"/>
                  <a:gd name="T28" fmla="*/ 241 w 149"/>
                  <a:gd name="T29" fmla="*/ 883 h 704"/>
                  <a:gd name="T30" fmla="*/ 204 w 149"/>
                  <a:gd name="T31" fmla="*/ 1000 h 704"/>
                  <a:gd name="T32" fmla="*/ 148 w 149"/>
                  <a:gd name="T33" fmla="*/ 1129 h 704"/>
                  <a:gd name="T34" fmla="*/ 86 w 149"/>
                  <a:gd name="T35" fmla="*/ 1275 h 704"/>
                  <a:gd name="T36" fmla="*/ 47 w 149"/>
                  <a:gd name="T37" fmla="*/ 1410 h 704"/>
                  <a:gd name="T38" fmla="*/ 22 w 149"/>
                  <a:gd name="T39" fmla="*/ 1535 h 704"/>
                  <a:gd name="T40" fmla="*/ 13 w 149"/>
                  <a:gd name="T41" fmla="*/ 1655 h 704"/>
                  <a:gd name="T42" fmla="*/ 13 w 149"/>
                  <a:gd name="T43" fmla="*/ 1769 h 704"/>
                  <a:gd name="T44" fmla="*/ 18 w 149"/>
                  <a:gd name="T45" fmla="*/ 1875 h 704"/>
                  <a:gd name="T46" fmla="*/ 27 w 149"/>
                  <a:gd name="T47" fmla="*/ 1968 h 704"/>
                  <a:gd name="T48" fmla="*/ 31 w 149"/>
                  <a:gd name="T49" fmla="*/ 2059 h 704"/>
                  <a:gd name="T50" fmla="*/ 91 w 149"/>
                  <a:gd name="T51" fmla="*/ 2012 h 704"/>
                  <a:gd name="T52" fmla="*/ 86 w 149"/>
                  <a:gd name="T53" fmla="*/ 1989 h 704"/>
                  <a:gd name="T54" fmla="*/ 80 w 149"/>
                  <a:gd name="T55" fmla="*/ 1922 h 704"/>
                  <a:gd name="T56" fmla="*/ 73 w 149"/>
                  <a:gd name="T57" fmla="*/ 1819 h 704"/>
                  <a:gd name="T58" fmla="*/ 78 w 149"/>
                  <a:gd name="T59" fmla="*/ 1682 h 704"/>
                  <a:gd name="T60" fmla="*/ 91 w 149"/>
                  <a:gd name="T61" fmla="*/ 1518 h 704"/>
                  <a:gd name="T62" fmla="*/ 128 w 149"/>
                  <a:gd name="T63" fmla="*/ 1331 h 704"/>
                  <a:gd name="T64" fmla="*/ 190 w 149"/>
                  <a:gd name="T65" fmla="*/ 1129 h 704"/>
                  <a:gd name="T66" fmla="*/ 286 w 149"/>
                  <a:gd name="T67" fmla="*/ 915 h 704"/>
                  <a:gd name="T68" fmla="*/ 317 w 149"/>
                  <a:gd name="T69" fmla="*/ 816 h 704"/>
                  <a:gd name="T70" fmla="*/ 330 w 149"/>
                  <a:gd name="T71" fmla="*/ 687 h 704"/>
                  <a:gd name="T72" fmla="*/ 319 w 149"/>
                  <a:gd name="T73" fmla="*/ 538 h 704"/>
                  <a:gd name="T74" fmla="*/ 290 w 149"/>
                  <a:gd name="T75" fmla="*/ 392 h 704"/>
                  <a:gd name="T76" fmla="*/ 241 w 149"/>
                  <a:gd name="T77" fmla="*/ 249 h 704"/>
                  <a:gd name="T78" fmla="*/ 179 w 149"/>
                  <a:gd name="T79" fmla="*/ 129 h 704"/>
                  <a:gd name="T80" fmla="*/ 97 w 149"/>
                  <a:gd name="T81" fmla="*/ 41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237 w 128"/>
                <a:gd name="T1" fmla="*/ 0 h 217"/>
                <a:gd name="T2" fmla="*/ 265 w 128"/>
                <a:gd name="T3" fmla="*/ 27 h 217"/>
                <a:gd name="T4" fmla="*/ 290 w 128"/>
                <a:gd name="T5" fmla="*/ 81 h 217"/>
                <a:gd name="T6" fmla="*/ 310 w 128"/>
                <a:gd name="T7" fmla="*/ 150 h 217"/>
                <a:gd name="T8" fmla="*/ 323 w 128"/>
                <a:gd name="T9" fmla="*/ 233 h 217"/>
                <a:gd name="T10" fmla="*/ 320 w 128"/>
                <a:gd name="T11" fmla="*/ 332 h 217"/>
                <a:gd name="T12" fmla="*/ 293 w 128"/>
                <a:gd name="T13" fmla="*/ 434 h 217"/>
                <a:gd name="T14" fmla="*/ 237 w 128"/>
                <a:gd name="T15" fmla="*/ 541 h 217"/>
                <a:gd name="T16" fmla="*/ 151 w 128"/>
                <a:gd name="T17" fmla="*/ 649 h 217"/>
                <a:gd name="T18" fmla="*/ 124 w 128"/>
                <a:gd name="T19" fmla="*/ 637 h 217"/>
                <a:gd name="T20" fmla="*/ 96 w 128"/>
                <a:gd name="T21" fmla="*/ 628 h 217"/>
                <a:gd name="T22" fmla="*/ 66 w 128"/>
                <a:gd name="T23" fmla="*/ 613 h 217"/>
                <a:gd name="T24" fmla="*/ 40 w 128"/>
                <a:gd name="T25" fmla="*/ 601 h 217"/>
                <a:gd name="T26" fmla="*/ 20 w 128"/>
                <a:gd name="T27" fmla="*/ 586 h 217"/>
                <a:gd name="T28" fmla="*/ 5 w 128"/>
                <a:gd name="T29" fmla="*/ 568 h 217"/>
                <a:gd name="T30" fmla="*/ 0 w 128"/>
                <a:gd name="T31" fmla="*/ 547 h 217"/>
                <a:gd name="T32" fmla="*/ 3 w 128"/>
                <a:gd name="T33" fmla="*/ 532 h 217"/>
                <a:gd name="T34" fmla="*/ 33 w 128"/>
                <a:gd name="T35" fmla="*/ 511 h 217"/>
                <a:gd name="T36" fmla="*/ 73 w 128"/>
                <a:gd name="T37" fmla="*/ 482 h 217"/>
                <a:gd name="T38" fmla="*/ 116 w 128"/>
                <a:gd name="T39" fmla="*/ 449 h 217"/>
                <a:gd name="T40" fmla="*/ 159 w 128"/>
                <a:gd name="T41" fmla="*/ 401 h 217"/>
                <a:gd name="T42" fmla="*/ 199 w 128"/>
                <a:gd name="T43" fmla="*/ 335 h 217"/>
                <a:gd name="T44" fmla="*/ 230 w 128"/>
                <a:gd name="T45" fmla="*/ 248 h 217"/>
                <a:gd name="T46" fmla="*/ 245 w 128"/>
                <a:gd name="T47" fmla="*/ 138 h 217"/>
                <a:gd name="T48" fmla="*/ 237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227 w 117"/>
                <a:gd name="T1" fmla="*/ 0 h 132"/>
                <a:gd name="T2" fmla="*/ 0 w 117"/>
                <a:gd name="T3" fmla="*/ 88 h 132"/>
                <a:gd name="T4" fmla="*/ 9 w 117"/>
                <a:gd name="T5" fmla="*/ 91 h 132"/>
                <a:gd name="T6" fmla="*/ 42 w 117"/>
                <a:gd name="T7" fmla="*/ 102 h 132"/>
                <a:gd name="T8" fmla="*/ 88 w 117"/>
                <a:gd name="T9" fmla="*/ 127 h 132"/>
                <a:gd name="T10" fmla="*/ 139 w 117"/>
                <a:gd name="T11" fmla="*/ 165 h 132"/>
                <a:gd name="T12" fmla="*/ 200 w 117"/>
                <a:gd name="T13" fmla="*/ 218 h 132"/>
                <a:gd name="T14" fmla="*/ 254 w 117"/>
                <a:gd name="T15" fmla="*/ 281 h 132"/>
                <a:gd name="T16" fmla="*/ 309 w 117"/>
                <a:gd name="T17" fmla="*/ 362 h 132"/>
                <a:gd name="T18" fmla="*/ 351 w 117"/>
                <a:gd name="T19" fmla="*/ 464 h 132"/>
                <a:gd name="T20" fmla="*/ 354 w 117"/>
                <a:gd name="T21" fmla="*/ 422 h 132"/>
                <a:gd name="T22" fmla="*/ 348 w 117"/>
                <a:gd name="T23" fmla="*/ 376 h 132"/>
                <a:gd name="T24" fmla="*/ 327 w 117"/>
                <a:gd name="T25" fmla="*/ 316 h 132"/>
                <a:gd name="T26" fmla="*/ 300 w 117"/>
                <a:gd name="T27" fmla="*/ 260 h 132"/>
                <a:gd name="T28" fmla="*/ 269 w 117"/>
                <a:gd name="T29" fmla="*/ 204 h 132"/>
                <a:gd name="T30" fmla="*/ 236 w 117"/>
                <a:gd name="T31" fmla="*/ 158 h 132"/>
                <a:gd name="T32" fmla="*/ 203 w 117"/>
                <a:gd name="T33" fmla="*/ 127 h 132"/>
                <a:gd name="T34" fmla="*/ 175 w 117"/>
                <a:gd name="T35" fmla="*/ 112 h 132"/>
                <a:gd name="T36" fmla="*/ 209 w 117"/>
                <a:gd name="T37" fmla="*/ 102 h 132"/>
                <a:gd name="T38" fmla="*/ 239 w 117"/>
                <a:gd name="T39" fmla="*/ 98 h 132"/>
                <a:gd name="T40" fmla="*/ 269 w 117"/>
                <a:gd name="T41" fmla="*/ 91 h 132"/>
                <a:gd name="T42" fmla="*/ 297 w 117"/>
                <a:gd name="T43" fmla="*/ 88 h 132"/>
                <a:gd name="T44" fmla="*/ 318 w 117"/>
                <a:gd name="T45" fmla="*/ 84 h 132"/>
                <a:gd name="T46" fmla="*/ 330 w 117"/>
                <a:gd name="T47" fmla="*/ 77 h 132"/>
                <a:gd name="T48" fmla="*/ 342 w 117"/>
                <a:gd name="T49" fmla="*/ 74 h 132"/>
                <a:gd name="T50" fmla="*/ 345 w 117"/>
                <a:gd name="T51" fmla="*/ 74 h 132"/>
                <a:gd name="T52" fmla="*/ 227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87 w 29"/>
                <a:gd name="T1" fmla="*/ 0 h 77"/>
                <a:gd name="T2" fmla="*/ 69 w 29"/>
                <a:gd name="T3" fmla="*/ 0 h 77"/>
                <a:gd name="T4" fmla="*/ 48 w 29"/>
                <a:gd name="T5" fmla="*/ 14 h 77"/>
                <a:gd name="T6" fmla="*/ 27 w 29"/>
                <a:gd name="T7" fmla="*/ 32 h 77"/>
                <a:gd name="T8" fmla="*/ 12 w 29"/>
                <a:gd name="T9" fmla="*/ 68 h 77"/>
                <a:gd name="T10" fmla="*/ 3 w 29"/>
                <a:gd name="T11" fmla="*/ 107 h 77"/>
                <a:gd name="T12" fmla="*/ 0 w 29"/>
                <a:gd name="T13" fmla="*/ 157 h 77"/>
                <a:gd name="T14" fmla="*/ 9 w 29"/>
                <a:gd name="T15" fmla="*/ 214 h 77"/>
                <a:gd name="T16" fmla="*/ 33 w 29"/>
                <a:gd name="T17" fmla="*/ 274 h 77"/>
                <a:gd name="T18" fmla="*/ 45 w 29"/>
                <a:gd name="T19" fmla="*/ 189 h 77"/>
                <a:gd name="T20" fmla="*/ 57 w 29"/>
                <a:gd name="T21" fmla="*/ 132 h 77"/>
                <a:gd name="T22" fmla="*/ 69 w 29"/>
                <a:gd name="T23" fmla="*/ 78 h 77"/>
                <a:gd name="T24" fmla="*/ 87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6" y="751"/>
              <a:ext cx="569" cy="636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29" y="98"/>
              <a:ext cx="356" cy="608"/>
              <a:chOff x="1741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41" y="866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800" y="894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84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76" y="3294"/>
              <a:ext cx="500" cy="500"/>
              <a:chOff x="1727" y="880"/>
              <a:chExt cx="129" cy="156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80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908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1011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404" y="245"/>
              <a:ext cx="708" cy="891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41" y="2392"/>
              <a:ext cx="708" cy="891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63 h 237"/>
                <a:gd name="T4" fmla="*/ 8 w 257"/>
                <a:gd name="T5" fmla="*/ 125 h 237"/>
                <a:gd name="T6" fmla="*/ 16 w 257"/>
                <a:gd name="T7" fmla="*/ 188 h 237"/>
                <a:gd name="T8" fmla="*/ 29 w 257"/>
                <a:gd name="T9" fmla="*/ 245 h 237"/>
                <a:gd name="T10" fmla="*/ 48 w 257"/>
                <a:gd name="T11" fmla="*/ 298 h 237"/>
                <a:gd name="T12" fmla="*/ 72 w 257"/>
                <a:gd name="T13" fmla="*/ 353 h 237"/>
                <a:gd name="T14" fmla="*/ 101 w 257"/>
                <a:gd name="T15" fmla="*/ 403 h 237"/>
                <a:gd name="T16" fmla="*/ 135 w 257"/>
                <a:gd name="T17" fmla="*/ 445 h 237"/>
                <a:gd name="T18" fmla="*/ 178 w 257"/>
                <a:gd name="T19" fmla="*/ 485 h 237"/>
                <a:gd name="T20" fmla="*/ 228 w 257"/>
                <a:gd name="T21" fmla="*/ 520 h 237"/>
                <a:gd name="T22" fmla="*/ 281 w 257"/>
                <a:gd name="T23" fmla="*/ 548 h 237"/>
                <a:gd name="T24" fmla="*/ 347 w 257"/>
                <a:gd name="T25" fmla="*/ 570 h 237"/>
                <a:gd name="T26" fmla="*/ 419 w 257"/>
                <a:gd name="T27" fmla="*/ 585 h 237"/>
                <a:gd name="T28" fmla="*/ 498 w 257"/>
                <a:gd name="T29" fmla="*/ 593 h 237"/>
                <a:gd name="T30" fmla="*/ 583 w 257"/>
                <a:gd name="T31" fmla="*/ 590 h 237"/>
                <a:gd name="T32" fmla="*/ 681 w 257"/>
                <a:gd name="T33" fmla="*/ 580 h 237"/>
                <a:gd name="T34" fmla="*/ 594 w 257"/>
                <a:gd name="T35" fmla="*/ 568 h 237"/>
                <a:gd name="T36" fmla="*/ 517 w 257"/>
                <a:gd name="T37" fmla="*/ 550 h 237"/>
                <a:gd name="T38" fmla="*/ 450 w 257"/>
                <a:gd name="T39" fmla="*/ 530 h 237"/>
                <a:gd name="T40" fmla="*/ 392 w 257"/>
                <a:gd name="T41" fmla="*/ 510 h 237"/>
                <a:gd name="T42" fmla="*/ 339 w 257"/>
                <a:gd name="T43" fmla="*/ 483 h 237"/>
                <a:gd name="T44" fmla="*/ 297 w 257"/>
                <a:gd name="T45" fmla="*/ 455 h 237"/>
                <a:gd name="T46" fmla="*/ 257 w 257"/>
                <a:gd name="T47" fmla="*/ 423 h 237"/>
                <a:gd name="T48" fmla="*/ 223 w 257"/>
                <a:gd name="T49" fmla="*/ 388 h 237"/>
                <a:gd name="T50" fmla="*/ 191 w 257"/>
                <a:gd name="T51" fmla="*/ 353 h 237"/>
                <a:gd name="T52" fmla="*/ 162 w 257"/>
                <a:gd name="T53" fmla="*/ 313 h 237"/>
                <a:gd name="T54" fmla="*/ 138 w 257"/>
                <a:gd name="T55" fmla="*/ 268 h 237"/>
                <a:gd name="T56" fmla="*/ 114 w 257"/>
                <a:gd name="T57" fmla="*/ 220 h 237"/>
                <a:gd name="T58" fmla="*/ 87 w 257"/>
                <a:gd name="T59" fmla="*/ 173 h 237"/>
                <a:gd name="T60" fmla="*/ 61 w 257"/>
                <a:gd name="T61" fmla="*/ 118 h 237"/>
                <a:gd name="T62" fmla="*/ 32 w 257"/>
                <a:gd name="T63" fmla="*/ 60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205 w 124"/>
                <a:gd name="T1" fmla="*/ 0 h 110"/>
                <a:gd name="T2" fmla="*/ 330 w 124"/>
                <a:gd name="T3" fmla="*/ 273 h 110"/>
                <a:gd name="T4" fmla="*/ 319 w 124"/>
                <a:gd name="T5" fmla="*/ 270 h 110"/>
                <a:gd name="T6" fmla="*/ 285 w 124"/>
                <a:gd name="T7" fmla="*/ 265 h 110"/>
                <a:gd name="T8" fmla="*/ 237 w 124"/>
                <a:gd name="T9" fmla="*/ 255 h 110"/>
                <a:gd name="T10" fmla="*/ 181 w 124"/>
                <a:gd name="T11" fmla="*/ 250 h 110"/>
                <a:gd name="T12" fmla="*/ 120 w 124"/>
                <a:gd name="T13" fmla="*/ 245 h 110"/>
                <a:gd name="T14" fmla="*/ 67 w 124"/>
                <a:gd name="T15" fmla="*/ 248 h 110"/>
                <a:gd name="T16" fmla="*/ 24 w 124"/>
                <a:gd name="T17" fmla="*/ 258 h 110"/>
                <a:gd name="T18" fmla="*/ 0 w 124"/>
                <a:gd name="T19" fmla="*/ 278 h 110"/>
                <a:gd name="T20" fmla="*/ 11 w 124"/>
                <a:gd name="T21" fmla="*/ 248 h 110"/>
                <a:gd name="T22" fmla="*/ 21 w 124"/>
                <a:gd name="T23" fmla="*/ 225 h 110"/>
                <a:gd name="T24" fmla="*/ 43 w 124"/>
                <a:gd name="T25" fmla="*/ 207 h 110"/>
                <a:gd name="T26" fmla="*/ 67 w 124"/>
                <a:gd name="T27" fmla="*/ 192 h 110"/>
                <a:gd name="T28" fmla="*/ 96 w 124"/>
                <a:gd name="T29" fmla="*/ 182 h 110"/>
                <a:gd name="T30" fmla="*/ 125 w 124"/>
                <a:gd name="T31" fmla="*/ 179 h 110"/>
                <a:gd name="T32" fmla="*/ 157 w 124"/>
                <a:gd name="T33" fmla="*/ 179 h 110"/>
                <a:gd name="T34" fmla="*/ 192 w 124"/>
                <a:gd name="T35" fmla="*/ 187 h 110"/>
                <a:gd name="T36" fmla="*/ 194 w 124"/>
                <a:gd name="T37" fmla="*/ 179 h 110"/>
                <a:gd name="T38" fmla="*/ 186 w 124"/>
                <a:gd name="T39" fmla="*/ 142 h 110"/>
                <a:gd name="T40" fmla="*/ 178 w 124"/>
                <a:gd name="T41" fmla="*/ 96 h 110"/>
                <a:gd name="T42" fmla="*/ 173 w 124"/>
                <a:gd name="T43" fmla="*/ 76 h 110"/>
                <a:gd name="T44" fmla="*/ 168 w 124"/>
                <a:gd name="T45" fmla="*/ 76 h 110"/>
                <a:gd name="T46" fmla="*/ 162 w 124"/>
                <a:gd name="T47" fmla="*/ 73 h 110"/>
                <a:gd name="T48" fmla="*/ 157 w 124"/>
                <a:gd name="T49" fmla="*/ 66 h 110"/>
                <a:gd name="T50" fmla="*/ 152 w 124"/>
                <a:gd name="T51" fmla="*/ 58 h 110"/>
                <a:gd name="T52" fmla="*/ 152 w 124"/>
                <a:gd name="T53" fmla="*/ 48 h 110"/>
                <a:gd name="T54" fmla="*/ 157 w 124"/>
                <a:gd name="T55" fmla="*/ 35 h 110"/>
                <a:gd name="T56" fmla="*/ 176 w 124"/>
                <a:gd name="T57" fmla="*/ 20 h 110"/>
                <a:gd name="T58" fmla="*/ 205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83 w 46"/>
                <a:gd name="T1" fmla="*/ 0 h 94"/>
                <a:gd name="T2" fmla="*/ 53 w 46"/>
                <a:gd name="T3" fmla="*/ 94 h 94"/>
                <a:gd name="T4" fmla="*/ 40 w 46"/>
                <a:gd name="T5" fmla="*/ 154 h 94"/>
                <a:gd name="T6" fmla="*/ 29 w 46"/>
                <a:gd name="T7" fmla="*/ 196 h 94"/>
                <a:gd name="T8" fmla="*/ 0 w 46"/>
                <a:gd name="T9" fmla="*/ 233 h 94"/>
                <a:gd name="T10" fmla="*/ 32 w 46"/>
                <a:gd name="T11" fmla="*/ 218 h 94"/>
                <a:gd name="T12" fmla="*/ 62 w 46"/>
                <a:gd name="T13" fmla="*/ 198 h 94"/>
                <a:gd name="T14" fmla="*/ 86 w 46"/>
                <a:gd name="T15" fmla="*/ 171 h 94"/>
                <a:gd name="T16" fmla="*/ 107 w 46"/>
                <a:gd name="T17" fmla="*/ 141 h 94"/>
                <a:gd name="T18" fmla="*/ 120 w 46"/>
                <a:gd name="T19" fmla="*/ 109 h 94"/>
                <a:gd name="T20" fmla="*/ 123 w 46"/>
                <a:gd name="T21" fmla="*/ 74 h 94"/>
                <a:gd name="T22" fmla="*/ 112 w 46"/>
                <a:gd name="T23" fmla="*/ 37 h 94"/>
                <a:gd name="T24" fmla="*/ 83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16 w 149"/>
                <a:gd name="T3" fmla="*/ 20 h 704"/>
                <a:gd name="T4" fmla="*/ 42 w 149"/>
                <a:gd name="T5" fmla="*/ 46 h 704"/>
                <a:gd name="T6" fmla="*/ 74 w 149"/>
                <a:gd name="T7" fmla="*/ 78 h 704"/>
                <a:gd name="T8" fmla="*/ 108 w 149"/>
                <a:gd name="T9" fmla="*/ 121 h 704"/>
                <a:gd name="T10" fmla="*/ 153 w 149"/>
                <a:gd name="T11" fmla="*/ 173 h 704"/>
                <a:gd name="T12" fmla="*/ 193 w 149"/>
                <a:gd name="T13" fmla="*/ 229 h 704"/>
                <a:gd name="T14" fmla="*/ 232 w 149"/>
                <a:gd name="T15" fmla="*/ 294 h 704"/>
                <a:gd name="T16" fmla="*/ 264 w 149"/>
                <a:gd name="T17" fmla="*/ 369 h 704"/>
                <a:gd name="T18" fmla="*/ 295 w 149"/>
                <a:gd name="T19" fmla="*/ 448 h 704"/>
                <a:gd name="T20" fmla="*/ 317 w 149"/>
                <a:gd name="T21" fmla="*/ 539 h 704"/>
                <a:gd name="T22" fmla="*/ 327 w 149"/>
                <a:gd name="T23" fmla="*/ 640 h 704"/>
                <a:gd name="T24" fmla="*/ 332 w 149"/>
                <a:gd name="T25" fmla="*/ 745 h 704"/>
                <a:gd name="T26" fmla="*/ 317 w 149"/>
                <a:gd name="T27" fmla="*/ 863 h 704"/>
                <a:gd name="T28" fmla="*/ 287 w 149"/>
                <a:gd name="T29" fmla="*/ 987 h 704"/>
                <a:gd name="T30" fmla="*/ 243 w 149"/>
                <a:gd name="T31" fmla="*/ 1117 h 704"/>
                <a:gd name="T32" fmla="*/ 177 w 149"/>
                <a:gd name="T33" fmla="*/ 1261 h 704"/>
                <a:gd name="T34" fmla="*/ 103 w 149"/>
                <a:gd name="T35" fmla="*/ 1424 h 704"/>
                <a:gd name="T36" fmla="*/ 55 w 149"/>
                <a:gd name="T37" fmla="*/ 1575 h 704"/>
                <a:gd name="T38" fmla="*/ 26 w 149"/>
                <a:gd name="T39" fmla="*/ 1715 h 704"/>
                <a:gd name="T40" fmla="*/ 16 w 149"/>
                <a:gd name="T41" fmla="*/ 1849 h 704"/>
                <a:gd name="T42" fmla="*/ 16 w 149"/>
                <a:gd name="T43" fmla="*/ 1977 h 704"/>
                <a:gd name="T44" fmla="*/ 21 w 149"/>
                <a:gd name="T45" fmla="*/ 2094 h 704"/>
                <a:gd name="T46" fmla="*/ 32 w 149"/>
                <a:gd name="T47" fmla="*/ 2199 h 704"/>
                <a:gd name="T48" fmla="*/ 37 w 149"/>
                <a:gd name="T49" fmla="*/ 2300 h 704"/>
                <a:gd name="T50" fmla="*/ 108 w 149"/>
                <a:gd name="T51" fmla="*/ 2248 h 704"/>
                <a:gd name="T52" fmla="*/ 103 w 149"/>
                <a:gd name="T53" fmla="*/ 2222 h 704"/>
                <a:gd name="T54" fmla="*/ 95 w 149"/>
                <a:gd name="T55" fmla="*/ 2146 h 704"/>
                <a:gd name="T56" fmla="*/ 87 w 149"/>
                <a:gd name="T57" fmla="*/ 2032 h 704"/>
                <a:gd name="T58" fmla="*/ 92 w 149"/>
                <a:gd name="T59" fmla="*/ 1879 h 704"/>
                <a:gd name="T60" fmla="*/ 108 w 149"/>
                <a:gd name="T61" fmla="*/ 1696 h 704"/>
                <a:gd name="T62" fmla="*/ 153 w 149"/>
                <a:gd name="T63" fmla="*/ 1487 h 704"/>
                <a:gd name="T64" fmla="*/ 227 w 149"/>
                <a:gd name="T65" fmla="*/ 1261 h 704"/>
                <a:gd name="T66" fmla="*/ 340 w 149"/>
                <a:gd name="T67" fmla="*/ 1023 h 704"/>
                <a:gd name="T68" fmla="*/ 377 w 149"/>
                <a:gd name="T69" fmla="*/ 912 h 704"/>
                <a:gd name="T70" fmla="*/ 393 w 149"/>
                <a:gd name="T71" fmla="*/ 768 h 704"/>
                <a:gd name="T72" fmla="*/ 380 w 149"/>
                <a:gd name="T73" fmla="*/ 601 h 704"/>
                <a:gd name="T74" fmla="*/ 346 w 149"/>
                <a:gd name="T75" fmla="*/ 438 h 704"/>
                <a:gd name="T76" fmla="*/ 287 w 149"/>
                <a:gd name="T77" fmla="*/ 278 h 704"/>
                <a:gd name="T78" fmla="*/ 214 w 149"/>
                <a:gd name="T79" fmla="*/ 144 h 704"/>
                <a:gd name="T80" fmla="*/ 116 w 149"/>
                <a:gd name="T81" fmla="*/ 46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74799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</p:spPr>
        <p:txBody>
          <a:bodyPr/>
          <a:lstStyle>
            <a:lvl1pPr>
              <a:defRPr sz="5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4800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F56984-4454-4BDD-94C1-99C16E6EC2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576407-ED95-4E88-B111-AD321E5BBB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17711C-4795-401F-A2AD-52F82993A8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42913" y="103188"/>
            <a:ext cx="8243887" cy="5953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1C17E2-BD23-4654-A7D5-E892581AF9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2B1FF2-E79C-4F1C-8745-BCFDAE9B9A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4F4D39-757A-450A-A5DB-8901D9F887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78AC7F-1E81-4DE4-8950-8B84BB11BC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E75F5E-E38E-453B-8C01-BCD2F58F76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8ADBA3-820D-46C7-91FF-00DEA42E75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374805-A2E4-4219-AC5D-4F2F892A89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D0D941-8339-4CEC-A2D0-EDE82107C1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69B943-1D1B-4153-8CF6-67D3E2E616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1032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12297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1071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72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73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1034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12299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1062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66 w 217"/>
                  <a:gd name="T1" fmla="*/ 303 h 210"/>
                  <a:gd name="T2" fmla="*/ 53 w 217"/>
                  <a:gd name="T3" fmla="*/ 286 h 210"/>
                  <a:gd name="T4" fmla="*/ 38 w 217"/>
                  <a:gd name="T5" fmla="*/ 261 h 210"/>
                  <a:gd name="T6" fmla="*/ 22 w 217"/>
                  <a:gd name="T7" fmla="*/ 229 h 210"/>
                  <a:gd name="T8" fmla="*/ 7 w 217"/>
                  <a:gd name="T9" fmla="*/ 195 h 210"/>
                  <a:gd name="T10" fmla="*/ 0 w 217"/>
                  <a:gd name="T11" fmla="*/ 157 h 210"/>
                  <a:gd name="T12" fmla="*/ 1 w 217"/>
                  <a:gd name="T13" fmla="*/ 118 h 210"/>
                  <a:gd name="T14" fmla="*/ 13 w 217"/>
                  <a:gd name="T15" fmla="*/ 82 h 210"/>
                  <a:gd name="T16" fmla="*/ 39 w 217"/>
                  <a:gd name="T17" fmla="*/ 51 h 210"/>
                  <a:gd name="T18" fmla="*/ 65 w 217"/>
                  <a:gd name="T19" fmla="*/ 32 h 210"/>
                  <a:gd name="T20" fmla="*/ 87 w 217"/>
                  <a:gd name="T21" fmla="*/ 17 h 210"/>
                  <a:gd name="T22" fmla="*/ 104 w 217"/>
                  <a:gd name="T23" fmla="*/ 10 h 210"/>
                  <a:gd name="T24" fmla="*/ 117 w 217"/>
                  <a:gd name="T25" fmla="*/ 7 h 210"/>
                  <a:gd name="T26" fmla="*/ 127 w 217"/>
                  <a:gd name="T27" fmla="*/ 7 h 210"/>
                  <a:gd name="T28" fmla="*/ 150 w 217"/>
                  <a:gd name="T29" fmla="*/ 0 h 210"/>
                  <a:gd name="T30" fmla="*/ 213 w 217"/>
                  <a:gd name="T31" fmla="*/ 12 h 210"/>
                  <a:gd name="T32" fmla="*/ 231 w 217"/>
                  <a:gd name="T33" fmla="*/ 17 h 210"/>
                  <a:gd name="T34" fmla="*/ 248 w 217"/>
                  <a:gd name="T35" fmla="*/ 22 h 210"/>
                  <a:gd name="T36" fmla="*/ 263 w 217"/>
                  <a:gd name="T37" fmla="*/ 27 h 210"/>
                  <a:gd name="T38" fmla="*/ 274 w 217"/>
                  <a:gd name="T39" fmla="*/ 33 h 210"/>
                  <a:gd name="T40" fmla="*/ 286 w 217"/>
                  <a:gd name="T41" fmla="*/ 39 h 210"/>
                  <a:gd name="T42" fmla="*/ 296 w 217"/>
                  <a:gd name="T43" fmla="*/ 46 h 210"/>
                  <a:gd name="T44" fmla="*/ 304 w 217"/>
                  <a:gd name="T45" fmla="*/ 55 h 210"/>
                  <a:gd name="T46" fmla="*/ 313 w 217"/>
                  <a:gd name="T47" fmla="*/ 65 h 210"/>
                  <a:gd name="T48" fmla="*/ 296 w 217"/>
                  <a:gd name="T49" fmla="*/ 58 h 210"/>
                  <a:gd name="T50" fmla="*/ 280 w 217"/>
                  <a:gd name="T51" fmla="*/ 52 h 210"/>
                  <a:gd name="T52" fmla="*/ 264 w 217"/>
                  <a:gd name="T53" fmla="*/ 48 h 210"/>
                  <a:gd name="T54" fmla="*/ 248 w 217"/>
                  <a:gd name="T55" fmla="*/ 43 h 210"/>
                  <a:gd name="T56" fmla="*/ 235 w 217"/>
                  <a:gd name="T57" fmla="*/ 39 h 210"/>
                  <a:gd name="T58" fmla="*/ 221 w 217"/>
                  <a:gd name="T59" fmla="*/ 38 h 210"/>
                  <a:gd name="T60" fmla="*/ 206 w 217"/>
                  <a:gd name="T61" fmla="*/ 35 h 210"/>
                  <a:gd name="T62" fmla="*/ 193 w 217"/>
                  <a:gd name="T63" fmla="*/ 35 h 210"/>
                  <a:gd name="T64" fmla="*/ 180 w 217"/>
                  <a:gd name="T65" fmla="*/ 35 h 210"/>
                  <a:gd name="T66" fmla="*/ 167 w 217"/>
                  <a:gd name="T67" fmla="*/ 36 h 210"/>
                  <a:gd name="T68" fmla="*/ 154 w 217"/>
                  <a:gd name="T69" fmla="*/ 39 h 210"/>
                  <a:gd name="T70" fmla="*/ 143 w 217"/>
                  <a:gd name="T71" fmla="*/ 42 h 210"/>
                  <a:gd name="T72" fmla="*/ 131 w 217"/>
                  <a:gd name="T73" fmla="*/ 48 h 210"/>
                  <a:gd name="T74" fmla="*/ 118 w 217"/>
                  <a:gd name="T75" fmla="*/ 52 h 210"/>
                  <a:gd name="T76" fmla="*/ 107 w 217"/>
                  <a:gd name="T77" fmla="*/ 59 h 210"/>
                  <a:gd name="T78" fmla="*/ 95 w 217"/>
                  <a:gd name="T79" fmla="*/ 66 h 210"/>
                  <a:gd name="T80" fmla="*/ 75 w 217"/>
                  <a:gd name="T81" fmla="*/ 88 h 210"/>
                  <a:gd name="T82" fmla="*/ 61 w 217"/>
                  <a:gd name="T83" fmla="*/ 115 h 210"/>
                  <a:gd name="T84" fmla="*/ 53 w 217"/>
                  <a:gd name="T85" fmla="*/ 149 h 210"/>
                  <a:gd name="T86" fmla="*/ 50 w 217"/>
                  <a:gd name="T87" fmla="*/ 182 h 210"/>
                  <a:gd name="T88" fmla="*/ 50 w 217"/>
                  <a:gd name="T89" fmla="*/ 218 h 210"/>
                  <a:gd name="T90" fmla="*/ 55 w 217"/>
                  <a:gd name="T91" fmla="*/ 251 h 210"/>
                  <a:gd name="T92" fmla="*/ 59 w 217"/>
                  <a:gd name="T93" fmla="*/ 280 h 210"/>
                  <a:gd name="T94" fmla="*/ 66 w 217"/>
                  <a:gd name="T95" fmla="*/ 303 h 21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63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157 w 182"/>
                  <a:gd name="T1" fmla="*/ 0 h 213"/>
                  <a:gd name="T2" fmla="*/ 161 w 182"/>
                  <a:gd name="T3" fmla="*/ 3 h 213"/>
                  <a:gd name="T4" fmla="*/ 170 w 182"/>
                  <a:gd name="T5" fmla="*/ 12 h 213"/>
                  <a:gd name="T6" fmla="*/ 183 w 182"/>
                  <a:gd name="T7" fmla="*/ 26 h 213"/>
                  <a:gd name="T8" fmla="*/ 197 w 182"/>
                  <a:gd name="T9" fmla="*/ 48 h 213"/>
                  <a:gd name="T10" fmla="*/ 209 w 182"/>
                  <a:gd name="T11" fmla="*/ 75 h 213"/>
                  <a:gd name="T12" fmla="*/ 216 w 182"/>
                  <a:gd name="T13" fmla="*/ 110 h 213"/>
                  <a:gd name="T14" fmla="*/ 216 w 182"/>
                  <a:gd name="T15" fmla="*/ 152 h 213"/>
                  <a:gd name="T16" fmla="*/ 207 w 182"/>
                  <a:gd name="T17" fmla="*/ 201 h 213"/>
                  <a:gd name="T18" fmla="*/ 202 w 182"/>
                  <a:gd name="T19" fmla="*/ 215 h 213"/>
                  <a:gd name="T20" fmla="*/ 196 w 182"/>
                  <a:gd name="T21" fmla="*/ 227 h 213"/>
                  <a:gd name="T22" fmla="*/ 189 w 182"/>
                  <a:gd name="T23" fmla="*/ 239 h 213"/>
                  <a:gd name="T24" fmla="*/ 180 w 182"/>
                  <a:gd name="T25" fmla="*/ 250 h 213"/>
                  <a:gd name="T26" fmla="*/ 168 w 182"/>
                  <a:gd name="T27" fmla="*/ 260 h 213"/>
                  <a:gd name="T28" fmla="*/ 158 w 182"/>
                  <a:gd name="T29" fmla="*/ 268 h 213"/>
                  <a:gd name="T30" fmla="*/ 147 w 182"/>
                  <a:gd name="T31" fmla="*/ 276 h 213"/>
                  <a:gd name="T32" fmla="*/ 132 w 182"/>
                  <a:gd name="T33" fmla="*/ 282 h 213"/>
                  <a:gd name="T34" fmla="*/ 118 w 182"/>
                  <a:gd name="T35" fmla="*/ 285 h 213"/>
                  <a:gd name="T36" fmla="*/ 104 w 182"/>
                  <a:gd name="T37" fmla="*/ 289 h 213"/>
                  <a:gd name="T38" fmla="*/ 88 w 182"/>
                  <a:gd name="T39" fmla="*/ 291 h 213"/>
                  <a:gd name="T40" fmla="*/ 71 w 182"/>
                  <a:gd name="T41" fmla="*/ 291 h 213"/>
                  <a:gd name="T42" fmla="*/ 53 w 182"/>
                  <a:gd name="T43" fmla="*/ 289 h 213"/>
                  <a:gd name="T44" fmla="*/ 36 w 182"/>
                  <a:gd name="T45" fmla="*/ 285 h 213"/>
                  <a:gd name="T46" fmla="*/ 17 w 182"/>
                  <a:gd name="T47" fmla="*/ 279 h 213"/>
                  <a:gd name="T48" fmla="*/ 0 w 182"/>
                  <a:gd name="T49" fmla="*/ 272 h 213"/>
                  <a:gd name="T50" fmla="*/ 16 w 182"/>
                  <a:gd name="T51" fmla="*/ 282 h 213"/>
                  <a:gd name="T52" fmla="*/ 32 w 182"/>
                  <a:gd name="T53" fmla="*/ 289 h 213"/>
                  <a:gd name="T54" fmla="*/ 48 w 182"/>
                  <a:gd name="T55" fmla="*/ 296 h 213"/>
                  <a:gd name="T56" fmla="*/ 62 w 182"/>
                  <a:gd name="T57" fmla="*/ 301 h 213"/>
                  <a:gd name="T58" fmla="*/ 76 w 182"/>
                  <a:gd name="T59" fmla="*/ 305 h 213"/>
                  <a:gd name="T60" fmla="*/ 91 w 182"/>
                  <a:gd name="T61" fmla="*/ 307 h 213"/>
                  <a:gd name="T62" fmla="*/ 105 w 182"/>
                  <a:gd name="T63" fmla="*/ 308 h 213"/>
                  <a:gd name="T64" fmla="*/ 119 w 182"/>
                  <a:gd name="T65" fmla="*/ 308 h 213"/>
                  <a:gd name="T66" fmla="*/ 131 w 182"/>
                  <a:gd name="T67" fmla="*/ 307 h 213"/>
                  <a:gd name="T68" fmla="*/ 144 w 182"/>
                  <a:gd name="T69" fmla="*/ 304 h 213"/>
                  <a:gd name="T70" fmla="*/ 155 w 182"/>
                  <a:gd name="T71" fmla="*/ 301 h 213"/>
                  <a:gd name="T72" fmla="*/ 167 w 182"/>
                  <a:gd name="T73" fmla="*/ 298 h 213"/>
                  <a:gd name="T74" fmla="*/ 177 w 182"/>
                  <a:gd name="T75" fmla="*/ 294 h 213"/>
                  <a:gd name="T76" fmla="*/ 187 w 182"/>
                  <a:gd name="T77" fmla="*/ 288 h 213"/>
                  <a:gd name="T78" fmla="*/ 196 w 182"/>
                  <a:gd name="T79" fmla="*/ 282 h 213"/>
                  <a:gd name="T80" fmla="*/ 204 w 182"/>
                  <a:gd name="T81" fmla="*/ 276 h 213"/>
                  <a:gd name="T82" fmla="*/ 227 w 182"/>
                  <a:gd name="T83" fmla="*/ 254 h 213"/>
                  <a:gd name="T84" fmla="*/ 243 w 182"/>
                  <a:gd name="T85" fmla="*/ 233 h 213"/>
                  <a:gd name="T86" fmla="*/ 253 w 182"/>
                  <a:gd name="T87" fmla="*/ 208 h 213"/>
                  <a:gd name="T88" fmla="*/ 258 w 182"/>
                  <a:gd name="T89" fmla="*/ 185 h 213"/>
                  <a:gd name="T90" fmla="*/ 261 w 182"/>
                  <a:gd name="T91" fmla="*/ 161 h 213"/>
                  <a:gd name="T92" fmla="*/ 261 w 182"/>
                  <a:gd name="T93" fmla="*/ 137 h 213"/>
                  <a:gd name="T94" fmla="*/ 262 w 182"/>
                  <a:gd name="T95" fmla="*/ 114 h 213"/>
                  <a:gd name="T96" fmla="*/ 249 w 182"/>
                  <a:gd name="T97" fmla="*/ 67 h 213"/>
                  <a:gd name="T98" fmla="*/ 225 w 182"/>
                  <a:gd name="T99" fmla="*/ 30 h 213"/>
                  <a:gd name="T100" fmla="*/ 217 w 182"/>
                  <a:gd name="T101" fmla="*/ 26 h 213"/>
                  <a:gd name="T102" fmla="*/ 212 w 182"/>
                  <a:gd name="T103" fmla="*/ 22 h 213"/>
                  <a:gd name="T104" fmla="*/ 204 w 182"/>
                  <a:gd name="T105" fmla="*/ 19 h 213"/>
                  <a:gd name="T106" fmla="*/ 199 w 182"/>
                  <a:gd name="T107" fmla="*/ 16 h 213"/>
                  <a:gd name="T108" fmla="*/ 190 w 182"/>
                  <a:gd name="T109" fmla="*/ 13 h 213"/>
                  <a:gd name="T110" fmla="*/ 181 w 182"/>
                  <a:gd name="T111" fmla="*/ 9 h 213"/>
                  <a:gd name="T112" fmla="*/ 171 w 182"/>
                  <a:gd name="T113" fmla="*/ 4 h 213"/>
                  <a:gd name="T114" fmla="*/ 157 w 182"/>
                  <a:gd name="T115" fmla="*/ 0 h 21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64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68 w 128"/>
                  <a:gd name="T1" fmla="*/ 0 h 217"/>
                  <a:gd name="T2" fmla="*/ 76 w 128"/>
                  <a:gd name="T3" fmla="*/ 6 h 217"/>
                  <a:gd name="T4" fmla="*/ 84 w 128"/>
                  <a:gd name="T5" fmla="*/ 19 h 217"/>
                  <a:gd name="T6" fmla="*/ 89 w 128"/>
                  <a:gd name="T7" fmla="*/ 36 h 217"/>
                  <a:gd name="T8" fmla="*/ 93 w 128"/>
                  <a:gd name="T9" fmla="*/ 56 h 217"/>
                  <a:gd name="T10" fmla="*/ 92 w 128"/>
                  <a:gd name="T11" fmla="*/ 80 h 217"/>
                  <a:gd name="T12" fmla="*/ 84 w 128"/>
                  <a:gd name="T13" fmla="*/ 104 h 217"/>
                  <a:gd name="T14" fmla="*/ 68 w 128"/>
                  <a:gd name="T15" fmla="*/ 130 h 217"/>
                  <a:gd name="T16" fmla="*/ 44 w 128"/>
                  <a:gd name="T17" fmla="*/ 156 h 217"/>
                  <a:gd name="T18" fmla="*/ 36 w 128"/>
                  <a:gd name="T19" fmla="*/ 153 h 217"/>
                  <a:gd name="T20" fmla="*/ 28 w 128"/>
                  <a:gd name="T21" fmla="*/ 151 h 217"/>
                  <a:gd name="T22" fmla="*/ 19 w 128"/>
                  <a:gd name="T23" fmla="*/ 147 h 217"/>
                  <a:gd name="T24" fmla="*/ 12 w 128"/>
                  <a:gd name="T25" fmla="*/ 144 h 217"/>
                  <a:gd name="T26" fmla="*/ 6 w 128"/>
                  <a:gd name="T27" fmla="*/ 141 h 217"/>
                  <a:gd name="T28" fmla="*/ 1 w 128"/>
                  <a:gd name="T29" fmla="*/ 137 h 217"/>
                  <a:gd name="T30" fmla="*/ 0 w 128"/>
                  <a:gd name="T31" fmla="*/ 132 h 217"/>
                  <a:gd name="T32" fmla="*/ 1 w 128"/>
                  <a:gd name="T33" fmla="*/ 128 h 217"/>
                  <a:gd name="T34" fmla="*/ 9 w 128"/>
                  <a:gd name="T35" fmla="*/ 123 h 217"/>
                  <a:gd name="T36" fmla="*/ 21 w 128"/>
                  <a:gd name="T37" fmla="*/ 116 h 217"/>
                  <a:gd name="T38" fmla="*/ 33 w 128"/>
                  <a:gd name="T39" fmla="*/ 108 h 217"/>
                  <a:gd name="T40" fmla="*/ 46 w 128"/>
                  <a:gd name="T41" fmla="*/ 96 h 217"/>
                  <a:gd name="T42" fmla="*/ 57 w 128"/>
                  <a:gd name="T43" fmla="*/ 81 h 217"/>
                  <a:gd name="T44" fmla="*/ 66 w 128"/>
                  <a:gd name="T45" fmla="*/ 60 h 217"/>
                  <a:gd name="T46" fmla="*/ 70 w 128"/>
                  <a:gd name="T47" fmla="*/ 33 h 217"/>
                  <a:gd name="T48" fmla="*/ 68 w 128"/>
                  <a:gd name="T49" fmla="*/ 0 h 21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65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54 w 117"/>
                  <a:gd name="T1" fmla="*/ 0 h 132"/>
                  <a:gd name="T2" fmla="*/ 0 w 117"/>
                  <a:gd name="T3" fmla="*/ 18 h 132"/>
                  <a:gd name="T4" fmla="*/ 2 w 117"/>
                  <a:gd name="T5" fmla="*/ 18 h 132"/>
                  <a:gd name="T6" fmla="*/ 10 w 117"/>
                  <a:gd name="T7" fmla="*/ 20 h 132"/>
                  <a:gd name="T8" fmla="*/ 21 w 117"/>
                  <a:gd name="T9" fmla="*/ 25 h 132"/>
                  <a:gd name="T10" fmla="*/ 33 w 117"/>
                  <a:gd name="T11" fmla="*/ 33 h 132"/>
                  <a:gd name="T12" fmla="*/ 48 w 117"/>
                  <a:gd name="T13" fmla="*/ 44 h 132"/>
                  <a:gd name="T14" fmla="*/ 61 w 117"/>
                  <a:gd name="T15" fmla="*/ 56 h 132"/>
                  <a:gd name="T16" fmla="*/ 74 w 117"/>
                  <a:gd name="T17" fmla="*/ 73 h 132"/>
                  <a:gd name="T18" fmla="*/ 84 w 117"/>
                  <a:gd name="T19" fmla="*/ 93 h 132"/>
                  <a:gd name="T20" fmla="*/ 85 w 117"/>
                  <a:gd name="T21" fmla="*/ 85 h 132"/>
                  <a:gd name="T22" fmla="*/ 84 w 117"/>
                  <a:gd name="T23" fmla="*/ 75 h 132"/>
                  <a:gd name="T24" fmla="*/ 78 w 117"/>
                  <a:gd name="T25" fmla="*/ 63 h 132"/>
                  <a:gd name="T26" fmla="*/ 72 w 117"/>
                  <a:gd name="T27" fmla="*/ 52 h 132"/>
                  <a:gd name="T28" fmla="*/ 65 w 117"/>
                  <a:gd name="T29" fmla="*/ 41 h 132"/>
                  <a:gd name="T30" fmla="*/ 57 w 117"/>
                  <a:gd name="T31" fmla="*/ 32 h 132"/>
                  <a:gd name="T32" fmla="*/ 49 w 117"/>
                  <a:gd name="T33" fmla="*/ 25 h 132"/>
                  <a:gd name="T34" fmla="*/ 42 w 117"/>
                  <a:gd name="T35" fmla="*/ 23 h 132"/>
                  <a:gd name="T36" fmla="*/ 50 w 117"/>
                  <a:gd name="T37" fmla="*/ 20 h 132"/>
                  <a:gd name="T38" fmla="*/ 57 w 117"/>
                  <a:gd name="T39" fmla="*/ 20 h 132"/>
                  <a:gd name="T40" fmla="*/ 65 w 117"/>
                  <a:gd name="T41" fmla="*/ 18 h 132"/>
                  <a:gd name="T42" fmla="*/ 71 w 117"/>
                  <a:gd name="T43" fmla="*/ 18 h 132"/>
                  <a:gd name="T44" fmla="*/ 76 w 117"/>
                  <a:gd name="T45" fmla="*/ 17 h 132"/>
                  <a:gd name="T46" fmla="*/ 79 w 117"/>
                  <a:gd name="T47" fmla="*/ 16 h 132"/>
                  <a:gd name="T48" fmla="*/ 82 w 117"/>
                  <a:gd name="T49" fmla="*/ 15 h 132"/>
                  <a:gd name="T50" fmla="*/ 83 w 117"/>
                  <a:gd name="T51" fmla="*/ 15 h 132"/>
                  <a:gd name="T52" fmla="*/ 54 w 117"/>
                  <a:gd name="T53" fmla="*/ 0 h 13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66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3"/>
                <a:ext cx="21" cy="55"/>
              </a:xfrm>
              <a:custGeom>
                <a:avLst/>
                <a:gdLst>
                  <a:gd name="T0" fmla="*/ 21 w 29"/>
                  <a:gd name="T1" fmla="*/ 0 h 77"/>
                  <a:gd name="T2" fmla="*/ 17 w 29"/>
                  <a:gd name="T3" fmla="*/ 0 h 77"/>
                  <a:gd name="T4" fmla="*/ 12 w 29"/>
                  <a:gd name="T5" fmla="*/ 3 h 77"/>
                  <a:gd name="T6" fmla="*/ 7 w 29"/>
                  <a:gd name="T7" fmla="*/ 6 h 77"/>
                  <a:gd name="T8" fmla="*/ 3 w 29"/>
                  <a:gd name="T9" fmla="*/ 14 h 77"/>
                  <a:gd name="T10" fmla="*/ 1 w 29"/>
                  <a:gd name="T11" fmla="*/ 21 h 77"/>
                  <a:gd name="T12" fmla="*/ 0 w 29"/>
                  <a:gd name="T13" fmla="*/ 31 h 77"/>
                  <a:gd name="T14" fmla="*/ 2 w 29"/>
                  <a:gd name="T15" fmla="*/ 43 h 77"/>
                  <a:gd name="T16" fmla="*/ 8 w 29"/>
                  <a:gd name="T17" fmla="*/ 55 h 77"/>
                  <a:gd name="T18" fmla="*/ 11 w 29"/>
                  <a:gd name="T19" fmla="*/ 38 h 77"/>
                  <a:gd name="T20" fmla="*/ 14 w 29"/>
                  <a:gd name="T21" fmla="*/ 26 h 77"/>
                  <a:gd name="T22" fmla="*/ 17 w 29"/>
                  <a:gd name="T23" fmla="*/ 16 h 77"/>
                  <a:gd name="T24" fmla="*/ 21 w 29"/>
                  <a:gd name="T25" fmla="*/ 0 h 7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12331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1068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8 w 207"/>
                    <a:gd name="T1" fmla="*/ 30 h 564"/>
                    <a:gd name="T2" fmla="*/ 4 w 207"/>
                    <a:gd name="T3" fmla="*/ 50 h 564"/>
                    <a:gd name="T4" fmla="*/ 2 w 207"/>
                    <a:gd name="T5" fmla="*/ 68 h 564"/>
                    <a:gd name="T6" fmla="*/ 0 w 207"/>
                    <a:gd name="T7" fmla="*/ 86 h 564"/>
                    <a:gd name="T8" fmla="*/ 0 w 207"/>
                    <a:gd name="T9" fmla="*/ 104 h 564"/>
                    <a:gd name="T10" fmla="*/ 2 w 207"/>
                    <a:gd name="T11" fmla="*/ 124 h 564"/>
                    <a:gd name="T12" fmla="*/ 5 w 207"/>
                    <a:gd name="T13" fmla="*/ 146 h 564"/>
                    <a:gd name="T14" fmla="*/ 11 w 207"/>
                    <a:gd name="T15" fmla="*/ 171 h 564"/>
                    <a:gd name="T16" fmla="*/ 20 w 207"/>
                    <a:gd name="T17" fmla="*/ 198 h 564"/>
                    <a:gd name="T18" fmla="*/ 30 w 207"/>
                    <a:gd name="T19" fmla="*/ 225 h 564"/>
                    <a:gd name="T20" fmla="*/ 42 w 207"/>
                    <a:gd name="T21" fmla="*/ 252 h 564"/>
                    <a:gd name="T22" fmla="*/ 57 w 207"/>
                    <a:gd name="T23" fmla="*/ 281 h 564"/>
                    <a:gd name="T24" fmla="*/ 73 w 207"/>
                    <a:gd name="T25" fmla="*/ 308 h 564"/>
                    <a:gd name="T26" fmla="*/ 91 w 207"/>
                    <a:gd name="T27" fmla="*/ 334 h 564"/>
                    <a:gd name="T28" fmla="*/ 108 w 207"/>
                    <a:gd name="T29" fmla="*/ 357 h 564"/>
                    <a:gd name="T30" fmla="*/ 126 w 207"/>
                    <a:gd name="T31" fmla="*/ 376 h 564"/>
                    <a:gd name="T32" fmla="*/ 143 w 207"/>
                    <a:gd name="T33" fmla="*/ 390 h 564"/>
                    <a:gd name="T34" fmla="*/ 111 w 207"/>
                    <a:gd name="T35" fmla="*/ 346 h 564"/>
                    <a:gd name="T36" fmla="*/ 88 w 207"/>
                    <a:gd name="T37" fmla="*/ 310 h 564"/>
                    <a:gd name="T38" fmla="*/ 71 w 207"/>
                    <a:gd name="T39" fmla="*/ 280 h 564"/>
                    <a:gd name="T40" fmla="*/ 60 w 207"/>
                    <a:gd name="T41" fmla="*/ 254 h 564"/>
                    <a:gd name="T42" fmla="*/ 52 w 207"/>
                    <a:gd name="T43" fmla="*/ 233 h 564"/>
                    <a:gd name="T44" fmla="*/ 47 w 207"/>
                    <a:gd name="T45" fmla="*/ 214 h 564"/>
                    <a:gd name="T46" fmla="*/ 44 w 207"/>
                    <a:gd name="T47" fmla="*/ 197 h 564"/>
                    <a:gd name="T48" fmla="*/ 39 w 207"/>
                    <a:gd name="T49" fmla="*/ 180 h 564"/>
                    <a:gd name="T50" fmla="*/ 30 w 207"/>
                    <a:gd name="T51" fmla="*/ 142 h 564"/>
                    <a:gd name="T52" fmla="*/ 28 w 207"/>
                    <a:gd name="T53" fmla="*/ 97 h 564"/>
                    <a:gd name="T54" fmla="*/ 30 w 207"/>
                    <a:gd name="T55" fmla="*/ 47 h 564"/>
                    <a:gd name="T56" fmla="*/ 35 w 207"/>
                    <a:gd name="T57" fmla="*/ 0 h 564"/>
                    <a:gd name="T58" fmla="*/ 8 w 207"/>
                    <a:gd name="T59" fmla="*/ 30 h 564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69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3 h 232"/>
                    <a:gd name="T2" fmla="*/ 10 w 47"/>
                    <a:gd name="T3" fmla="*/ 38 h 232"/>
                    <a:gd name="T4" fmla="*/ 15 w 47"/>
                    <a:gd name="T5" fmla="*/ 70 h 232"/>
                    <a:gd name="T6" fmla="*/ 17 w 47"/>
                    <a:gd name="T7" fmla="*/ 110 h 232"/>
                    <a:gd name="T8" fmla="*/ 13 w 47"/>
                    <a:gd name="T9" fmla="*/ 160 h 232"/>
                    <a:gd name="T10" fmla="*/ 32 w 47"/>
                    <a:gd name="T11" fmla="*/ 150 h 232"/>
                    <a:gd name="T12" fmla="*/ 33 w 47"/>
                    <a:gd name="T13" fmla="*/ 123 h 232"/>
                    <a:gd name="T14" fmla="*/ 33 w 47"/>
                    <a:gd name="T15" fmla="*/ 97 h 232"/>
                    <a:gd name="T16" fmla="*/ 32 w 47"/>
                    <a:gd name="T17" fmla="*/ 71 h 232"/>
                    <a:gd name="T18" fmla="*/ 29 w 47"/>
                    <a:gd name="T19" fmla="*/ 49 h 232"/>
                    <a:gd name="T20" fmla="*/ 25 w 47"/>
                    <a:gd name="T21" fmla="*/ 36 h 232"/>
                    <a:gd name="T22" fmla="*/ 20 w 47"/>
                    <a:gd name="T23" fmla="*/ 23 h 232"/>
                    <a:gd name="T24" fmla="*/ 15 w 47"/>
                    <a:gd name="T25" fmla="*/ 12 h 232"/>
                    <a:gd name="T26" fmla="*/ 9 w 47"/>
                    <a:gd name="T27" fmla="*/ 0 h 232"/>
                    <a:gd name="T28" fmla="*/ 0 w 47"/>
                    <a:gd name="T29" fmla="*/ 13 h 232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70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79" y="1723"/>
                  <a:ext cx="60" cy="28"/>
                </a:xfrm>
                <a:custGeom>
                  <a:avLst/>
                  <a:gdLst>
                    <a:gd name="T0" fmla="*/ 60 w 87"/>
                    <a:gd name="T1" fmla="*/ 15 h 40"/>
                    <a:gd name="T2" fmla="*/ 53 w 87"/>
                    <a:gd name="T3" fmla="*/ 12 h 40"/>
                    <a:gd name="T4" fmla="*/ 47 w 87"/>
                    <a:gd name="T5" fmla="*/ 8 h 40"/>
                    <a:gd name="T6" fmla="*/ 40 w 87"/>
                    <a:gd name="T7" fmla="*/ 5 h 40"/>
                    <a:gd name="T8" fmla="*/ 32 w 87"/>
                    <a:gd name="T9" fmla="*/ 4 h 40"/>
                    <a:gd name="T10" fmla="*/ 26 w 87"/>
                    <a:gd name="T11" fmla="*/ 2 h 40"/>
                    <a:gd name="T12" fmla="*/ 18 w 87"/>
                    <a:gd name="T13" fmla="*/ 1 h 40"/>
                    <a:gd name="T14" fmla="*/ 9 w 87"/>
                    <a:gd name="T15" fmla="*/ 0 h 40"/>
                    <a:gd name="T16" fmla="*/ 0 w 87"/>
                    <a:gd name="T17" fmla="*/ 1 h 40"/>
                    <a:gd name="T18" fmla="*/ 4 w 87"/>
                    <a:gd name="T19" fmla="*/ 4 h 40"/>
                    <a:gd name="T20" fmla="*/ 10 w 87"/>
                    <a:gd name="T21" fmla="*/ 7 h 40"/>
                    <a:gd name="T22" fmla="*/ 15 w 87"/>
                    <a:gd name="T23" fmla="*/ 10 h 40"/>
                    <a:gd name="T24" fmla="*/ 23 w 87"/>
                    <a:gd name="T25" fmla="*/ 13 h 40"/>
                    <a:gd name="T26" fmla="*/ 29 w 87"/>
                    <a:gd name="T27" fmla="*/ 15 h 40"/>
                    <a:gd name="T28" fmla="*/ 36 w 87"/>
                    <a:gd name="T29" fmla="*/ 19 h 40"/>
                    <a:gd name="T30" fmla="*/ 44 w 87"/>
                    <a:gd name="T31" fmla="*/ 23 h 40"/>
                    <a:gd name="T32" fmla="*/ 51 w 87"/>
                    <a:gd name="T33" fmla="*/ 28 h 40"/>
                    <a:gd name="T34" fmla="*/ 60 w 87"/>
                    <a:gd name="T35" fmla="*/ 15 h 4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  <p:grpSp>
          <p:nvGrpSpPr>
            <p:cNvPr id="12300" name="Group 19"/>
            <p:cNvGrpSpPr>
              <a:grpSpLocks/>
            </p:cNvGrpSpPr>
            <p:nvPr/>
          </p:nvGrpSpPr>
          <p:grpSpPr bwMode="auto">
            <a:xfrm rot="6248562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1059" name="Freeform 20"/>
              <p:cNvSpPr>
                <a:spLocks/>
              </p:cNvSpPr>
              <p:nvPr userDrawn="1"/>
            </p:nvSpPr>
            <p:spPr bwMode="ltGray">
              <a:xfrm>
                <a:off x="1727" y="868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60" name="Freeform 21"/>
              <p:cNvSpPr>
                <a:spLocks/>
              </p:cNvSpPr>
              <p:nvPr userDrawn="1"/>
            </p:nvSpPr>
            <p:spPr bwMode="ltGray">
              <a:xfrm>
                <a:off x="1786" y="896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61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2301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1056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57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58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2302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1053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54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55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1039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40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6 w 109"/>
                <a:gd name="T3" fmla="*/ 1 h 156"/>
                <a:gd name="T4" fmla="*/ 22 w 109"/>
                <a:gd name="T5" fmla="*/ 5 h 156"/>
                <a:gd name="T6" fmla="*/ 45 w 109"/>
                <a:gd name="T7" fmla="*/ 13 h 156"/>
                <a:gd name="T8" fmla="*/ 70 w 109"/>
                <a:gd name="T9" fmla="*/ 26 h 156"/>
                <a:gd name="T10" fmla="*/ 94 w 109"/>
                <a:gd name="T11" fmla="*/ 47 h 156"/>
                <a:gd name="T12" fmla="*/ 116 w 109"/>
                <a:gd name="T13" fmla="*/ 76 h 156"/>
                <a:gd name="T14" fmla="*/ 130 w 109"/>
                <a:gd name="T15" fmla="*/ 116 h 156"/>
                <a:gd name="T16" fmla="*/ 132 w 109"/>
                <a:gd name="T17" fmla="*/ 167 h 156"/>
                <a:gd name="T18" fmla="*/ 127 w 109"/>
                <a:gd name="T19" fmla="*/ 167 h 156"/>
                <a:gd name="T20" fmla="*/ 120 w 109"/>
                <a:gd name="T21" fmla="*/ 167 h 156"/>
                <a:gd name="T22" fmla="*/ 113 w 109"/>
                <a:gd name="T23" fmla="*/ 167 h 156"/>
                <a:gd name="T24" fmla="*/ 105 w 109"/>
                <a:gd name="T25" fmla="*/ 165 h 156"/>
                <a:gd name="T26" fmla="*/ 98 w 109"/>
                <a:gd name="T27" fmla="*/ 164 h 156"/>
                <a:gd name="T28" fmla="*/ 90 w 109"/>
                <a:gd name="T29" fmla="*/ 161 h 156"/>
                <a:gd name="T30" fmla="*/ 80 w 109"/>
                <a:gd name="T31" fmla="*/ 155 h 156"/>
                <a:gd name="T32" fmla="*/ 70 w 109"/>
                <a:gd name="T33" fmla="*/ 149 h 156"/>
                <a:gd name="T34" fmla="*/ 64 w 109"/>
                <a:gd name="T35" fmla="*/ 135 h 156"/>
                <a:gd name="T36" fmla="*/ 64 w 109"/>
                <a:gd name="T37" fmla="*/ 119 h 156"/>
                <a:gd name="T38" fmla="*/ 68 w 109"/>
                <a:gd name="T39" fmla="*/ 103 h 156"/>
                <a:gd name="T40" fmla="*/ 71 w 109"/>
                <a:gd name="T41" fmla="*/ 86 h 156"/>
                <a:gd name="T42" fmla="*/ 68 w 109"/>
                <a:gd name="T43" fmla="*/ 66 h 156"/>
                <a:gd name="T44" fmla="*/ 58 w 109"/>
                <a:gd name="T45" fmla="*/ 46 h 156"/>
                <a:gd name="T46" fmla="*/ 38 w 109"/>
                <a:gd name="T47" fmla="*/ 25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41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7 w 54"/>
                <a:gd name="T5" fmla="*/ 3 h 40"/>
                <a:gd name="T6" fmla="*/ 16 w 54"/>
                <a:gd name="T7" fmla="*/ 9 h 40"/>
                <a:gd name="T8" fmla="*/ 26 w 54"/>
                <a:gd name="T9" fmla="*/ 13 h 40"/>
                <a:gd name="T10" fmla="*/ 35 w 54"/>
                <a:gd name="T11" fmla="*/ 16 h 40"/>
                <a:gd name="T12" fmla="*/ 46 w 54"/>
                <a:gd name="T13" fmla="*/ 18 h 40"/>
                <a:gd name="T14" fmla="*/ 56 w 54"/>
                <a:gd name="T15" fmla="*/ 19 h 40"/>
                <a:gd name="T16" fmla="*/ 66 w 54"/>
                <a:gd name="T17" fmla="*/ 17 h 40"/>
                <a:gd name="T18" fmla="*/ 65 w 54"/>
                <a:gd name="T19" fmla="*/ 27 h 40"/>
                <a:gd name="T20" fmla="*/ 61 w 54"/>
                <a:gd name="T21" fmla="*/ 35 h 40"/>
                <a:gd name="T22" fmla="*/ 54 w 54"/>
                <a:gd name="T23" fmla="*/ 41 h 40"/>
                <a:gd name="T24" fmla="*/ 45 w 54"/>
                <a:gd name="T25" fmla="*/ 43 h 40"/>
                <a:gd name="T26" fmla="*/ 34 w 54"/>
                <a:gd name="T27" fmla="*/ 42 h 40"/>
                <a:gd name="T28" fmla="*/ 23 w 54"/>
                <a:gd name="T29" fmla="*/ 34 h 40"/>
                <a:gd name="T30" fmla="*/ 12 w 54"/>
                <a:gd name="T31" fmla="*/ 22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42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43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44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45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46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6 h 237"/>
                <a:gd name="T4" fmla="*/ 4 w 257"/>
                <a:gd name="T5" fmla="*/ 52 h 237"/>
                <a:gd name="T6" fmla="*/ 8 w 257"/>
                <a:gd name="T7" fmla="*/ 78 h 237"/>
                <a:gd name="T8" fmla="*/ 15 w 257"/>
                <a:gd name="T9" fmla="*/ 101 h 237"/>
                <a:gd name="T10" fmla="*/ 24 w 257"/>
                <a:gd name="T11" fmla="*/ 123 h 237"/>
                <a:gd name="T12" fmla="*/ 36 w 257"/>
                <a:gd name="T13" fmla="*/ 146 h 237"/>
                <a:gd name="T14" fmla="*/ 51 w 257"/>
                <a:gd name="T15" fmla="*/ 166 h 237"/>
                <a:gd name="T16" fmla="*/ 68 w 257"/>
                <a:gd name="T17" fmla="*/ 184 h 237"/>
                <a:gd name="T18" fmla="*/ 90 w 257"/>
                <a:gd name="T19" fmla="*/ 201 h 237"/>
                <a:gd name="T20" fmla="*/ 115 w 257"/>
                <a:gd name="T21" fmla="*/ 215 h 237"/>
                <a:gd name="T22" fmla="*/ 142 w 257"/>
                <a:gd name="T23" fmla="*/ 226 h 237"/>
                <a:gd name="T24" fmla="*/ 175 w 257"/>
                <a:gd name="T25" fmla="*/ 236 h 237"/>
                <a:gd name="T26" fmla="*/ 211 w 257"/>
                <a:gd name="T27" fmla="*/ 242 h 237"/>
                <a:gd name="T28" fmla="*/ 252 w 257"/>
                <a:gd name="T29" fmla="*/ 245 h 237"/>
                <a:gd name="T30" fmla="*/ 294 w 257"/>
                <a:gd name="T31" fmla="*/ 244 h 237"/>
                <a:gd name="T32" fmla="*/ 344 w 257"/>
                <a:gd name="T33" fmla="*/ 240 h 237"/>
                <a:gd name="T34" fmla="*/ 300 w 257"/>
                <a:gd name="T35" fmla="*/ 235 h 237"/>
                <a:gd name="T36" fmla="*/ 261 w 257"/>
                <a:gd name="T37" fmla="*/ 227 h 237"/>
                <a:gd name="T38" fmla="*/ 228 w 257"/>
                <a:gd name="T39" fmla="*/ 219 h 237"/>
                <a:gd name="T40" fmla="*/ 198 w 257"/>
                <a:gd name="T41" fmla="*/ 211 h 237"/>
                <a:gd name="T42" fmla="*/ 171 w 257"/>
                <a:gd name="T43" fmla="*/ 200 h 237"/>
                <a:gd name="T44" fmla="*/ 150 w 257"/>
                <a:gd name="T45" fmla="*/ 188 h 237"/>
                <a:gd name="T46" fmla="*/ 130 w 257"/>
                <a:gd name="T47" fmla="*/ 175 h 237"/>
                <a:gd name="T48" fmla="*/ 112 w 257"/>
                <a:gd name="T49" fmla="*/ 160 h 237"/>
                <a:gd name="T50" fmla="*/ 96 w 257"/>
                <a:gd name="T51" fmla="*/ 146 h 237"/>
                <a:gd name="T52" fmla="*/ 82 w 257"/>
                <a:gd name="T53" fmla="*/ 129 h 237"/>
                <a:gd name="T54" fmla="*/ 70 w 257"/>
                <a:gd name="T55" fmla="*/ 111 h 237"/>
                <a:gd name="T56" fmla="*/ 58 w 257"/>
                <a:gd name="T57" fmla="*/ 91 h 237"/>
                <a:gd name="T58" fmla="*/ 44 w 257"/>
                <a:gd name="T59" fmla="*/ 71 h 237"/>
                <a:gd name="T60" fmla="*/ 31 w 257"/>
                <a:gd name="T61" fmla="*/ 49 h 237"/>
                <a:gd name="T62" fmla="*/ 16 w 257"/>
                <a:gd name="T63" fmla="*/ 25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47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104 w 124"/>
                <a:gd name="T1" fmla="*/ 0 h 110"/>
                <a:gd name="T2" fmla="*/ 167 w 124"/>
                <a:gd name="T3" fmla="*/ 113 h 110"/>
                <a:gd name="T4" fmla="*/ 162 w 124"/>
                <a:gd name="T5" fmla="*/ 112 h 110"/>
                <a:gd name="T6" fmla="*/ 144 w 124"/>
                <a:gd name="T7" fmla="*/ 110 h 110"/>
                <a:gd name="T8" fmla="*/ 120 w 124"/>
                <a:gd name="T9" fmla="*/ 106 h 110"/>
                <a:gd name="T10" fmla="*/ 92 w 124"/>
                <a:gd name="T11" fmla="*/ 104 h 110"/>
                <a:gd name="T12" fmla="*/ 61 w 124"/>
                <a:gd name="T13" fmla="*/ 101 h 110"/>
                <a:gd name="T14" fmla="*/ 34 w 124"/>
                <a:gd name="T15" fmla="*/ 102 h 110"/>
                <a:gd name="T16" fmla="*/ 12 w 124"/>
                <a:gd name="T17" fmla="*/ 107 h 110"/>
                <a:gd name="T18" fmla="*/ 0 w 124"/>
                <a:gd name="T19" fmla="*/ 115 h 110"/>
                <a:gd name="T20" fmla="*/ 5 w 124"/>
                <a:gd name="T21" fmla="*/ 102 h 110"/>
                <a:gd name="T22" fmla="*/ 11 w 124"/>
                <a:gd name="T23" fmla="*/ 93 h 110"/>
                <a:gd name="T24" fmla="*/ 22 w 124"/>
                <a:gd name="T25" fmla="*/ 86 h 110"/>
                <a:gd name="T26" fmla="*/ 34 w 124"/>
                <a:gd name="T27" fmla="*/ 79 h 110"/>
                <a:gd name="T28" fmla="*/ 48 w 124"/>
                <a:gd name="T29" fmla="*/ 75 h 110"/>
                <a:gd name="T30" fmla="*/ 63 w 124"/>
                <a:gd name="T31" fmla="*/ 74 h 110"/>
                <a:gd name="T32" fmla="*/ 79 w 124"/>
                <a:gd name="T33" fmla="*/ 74 h 110"/>
                <a:gd name="T34" fmla="*/ 97 w 124"/>
                <a:gd name="T35" fmla="*/ 77 h 110"/>
                <a:gd name="T36" fmla="*/ 98 w 124"/>
                <a:gd name="T37" fmla="*/ 74 h 110"/>
                <a:gd name="T38" fmla="*/ 94 w 124"/>
                <a:gd name="T39" fmla="*/ 59 h 110"/>
                <a:gd name="T40" fmla="*/ 90 w 124"/>
                <a:gd name="T41" fmla="*/ 40 h 110"/>
                <a:gd name="T42" fmla="*/ 88 w 124"/>
                <a:gd name="T43" fmla="*/ 31 h 110"/>
                <a:gd name="T44" fmla="*/ 85 w 124"/>
                <a:gd name="T45" fmla="*/ 31 h 110"/>
                <a:gd name="T46" fmla="*/ 82 w 124"/>
                <a:gd name="T47" fmla="*/ 30 h 110"/>
                <a:gd name="T48" fmla="*/ 79 w 124"/>
                <a:gd name="T49" fmla="*/ 27 h 110"/>
                <a:gd name="T50" fmla="*/ 77 w 124"/>
                <a:gd name="T51" fmla="*/ 24 h 110"/>
                <a:gd name="T52" fmla="*/ 77 w 124"/>
                <a:gd name="T53" fmla="*/ 20 h 110"/>
                <a:gd name="T54" fmla="*/ 79 w 124"/>
                <a:gd name="T55" fmla="*/ 15 h 110"/>
                <a:gd name="T56" fmla="*/ 89 w 124"/>
                <a:gd name="T57" fmla="*/ 8 h 110"/>
                <a:gd name="T58" fmla="*/ 104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48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7 w 109"/>
                <a:gd name="T3" fmla="*/ 1 h 156"/>
                <a:gd name="T4" fmla="*/ 24 w 109"/>
                <a:gd name="T5" fmla="*/ 5 h 156"/>
                <a:gd name="T6" fmla="*/ 50 w 109"/>
                <a:gd name="T7" fmla="*/ 12 h 156"/>
                <a:gd name="T8" fmla="*/ 78 w 109"/>
                <a:gd name="T9" fmla="*/ 25 h 156"/>
                <a:gd name="T10" fmla="*/ 105 w 109"/>
                <a:gd name="T11" fmla="*/ 45 h 156"/>
                <a:gd name="T12" fmla="*/ 129 w 109"/>
                <a:gd name="T13" fmla="*/ 73 h 156"/>
                <a:gd name="T14" fmla="*/ 144 w 109"/>
                <a:gd name="T15" fmla="*/ 111 h 156"/>
                <a:gd name="T16" fmla="*/ 147 w 109"/>
                <a:gd name="T17" fmla="*/ 160 h 156"/>
                <a:gd name="T18" fmla="*/ 142 w 109"/>
                <a:gd name="T19" fmla="*/ 160 h 156"/>
                <a:gd name="T20" fmla="*/ 134 w 109"/>
                <a:gd name="T21" fmla="*/ 160 h 156"/>
                <a:gd name="T22" fmla="*/ 125 w 109"/>
                <a:gd name="T23" fmla="*/ 160 h 156"/>
                <a:gd name="T24" fmla="*/ 117 w 109"/>
                <a:gd name="T25" fmla="*/ 158 h 156"/>
                <a:gd name="T26" fmla="*/ 109 w 109"/>
                <a:gd name="T27" fmla="*/ 157 h 156"/>
                <a:gd name="T28" fmla="*/ 100 w 109"/>
                <a:gd name="T29" fmla="*/ 154 h 156"/>
                <a:gd name="T30" fmla="*/ 89 w 109"/>
                <a:gd name="T31" fmla="*/ 149 h 156"/>
                <a:gd name="T32" fmla="*/ 78 w 109"/>
                <a:gd name="T33" fmla="*/ 143 h 156"/>
                <a:gd name="T34" fmla="*/ 71 w 109"/>
                <a:gd name="T35" fmla="*/ 129 h 156"/>
                <a:gd name="T36" fmla="*/ 71 w 109"/>
                <a:gd name="T37" fmla="*/ 114 h 156"/>
                <a:gd name="T38" fmla="*/ 76 w 109"/>
                <a:gd name="T39" fmla="*/ 98 h 156"/>
                <a:gd name="T40" fmla="*/ 80 w 109"/>
                <a:gd name="T41" fmla="*/ 82 h 156"/>
                <a:gd name="T42" fmla="*/ 76 w 109"/>
                <a:gd name="T43" fmla="*/ 64 h 156"/>
                <a:gd name="T44" fmla="*/ 65 w 109"/>
                <a:gd name="T45" fmla="*/ 44 h 156"/>
                <a:gd name="T46" fmla="*/ 42 w 109"/>
                <a:gd name="T47" fmla="*/ 24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49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42 w 46"/>
                <a:gd name="T1" fmla="*/ 0 h 94"/>
                <a:gd name="T2" fmla="*/ 27 w 46"/>
                <a:gd name="T3" fmla="*/ 39 h 94"/>
                <a:gd name="T4" fmla="*/ 20 w 46"/>
                <a:gd name="T5" fmla="*/ 64 h 94"/>
                <a:gd name="T6" fmla="*/ 15 w 46"/>
                <a:gd name="T7" fmla="*/ 82 h 94"/>
                <a:gd name="T8" fmla="*/ 0 w 46"/>
                <a:gd name="T9" fmla="*/ 97 h 94"/>
                <a:gd name="T10" fmla="*/ 16 w 46"/>
                <a:gd name="T11" fmla="*/ 91 h 94"/>
                <a:gd name="T12" fmla="*/ 31 w 46"/>
                <a:gd name="T13" fmla="*/ 83 h 94"/>
                <a:gd name="T14" fmla="*/ 43 w 46"/>
                <a:gd name="T15" fmla="*/ 71 h 94"/>
                <a:gd name="T16" fmla="*/ 54 w 46"/>
                <a:gd name="T17" fmla="*/ 59 h 94"/>
                <a:gd name="T18" fmla="*/ 61 w 46"/>
                <a:gd name="T19" fmla="*/ 45 h 94"/>
                <a:gd name="T20" fmla="*/ 62 w 46"/>
                <a:gd name="T21" fmla="*/ 31 h 94"/>
                <a:gd name="T22" fmla="*/ 57 w 46"/>
                <a:gd name="T23" fmla="*/ 15 h 94"/>
                <a:gd name="T24" fmla="*/ 42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50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8 w 54"/>
                <a:gd name="T5" fmla="*/ 3 h 40"/>
                <a:gd name="T6" fmla="*/ 17 w 54"/>
                <a:gd name="T7" fmla="*/ 8 h 40"/>
                <a:gd name="T8" fmla="*/ 28 w 54"/>
                <a:gd name="T9" fmla="*/ 12 h 40"/>
                <a:gd name="T10" fmla="*/ 39 w 54"/>
                <a:gd name="T11" fmla="*/ 15 h 40"/>
                <a:gd name="T12" fmla="*/ 51 w 54"/>
                <a:gd name="T13" fmla="*/ 17 h 40"/>
                <a:gd name="T14" fmla="*/ 61 w 54"/>
                <a:gd name="T15" fmla="*/ 18 h 40"/>
                <a:gd name="T16" fmla="*/ 72 w 54"/>
                <a:gd name="T17" fmla="*/ 16 h 40"/>
                <a:gd name="T18" fmla="*/ 71 w 54"/>
                <a:gd name="T19" fmla="*/ 26 h 40"/>
                <a:gd name="T20" fmla="*/ 67 w 54"/>
                <a:gd name="T21" fmla="*/ 34 h 40"/>
                <a:gd name="T22" fmla="*/ 59 w 54"/>
                <a:gd name="T23" fmla="*/ 39 h 40"/>
                <a:gd name="T24" fmla="*/ 49 w 54"/>
                <a:gd name="T25" fmla="*/ 41 h 40"/>
                <a:gd name="T26" fmla="*/ 37 w 54"/>
                <a:gd name="T27" fmla="*/ 40 h 40"/>
                <a:gd name="T28" fmla="*/ 25 w 54"/>
                <a:gd name="T29" fmla="*/ 33 h 40"/>
                <a:gd name="T30" fmla="*/ 13 w 54"/>
                <a:gd name="T31" fmla="*/ 21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51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52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22 w 596"/>
                <a:gd name="T1" fmla="*/ 381 h 666"/>
                <a:gd name="T2" fmla="*/ 8 w 596"/>
                <a:gd name="T3" fmla="*/ 351 h 666"/>
                <a:gd name="T4" fmla="*/ 0 w 596"/>
                <a:gd name="T5" fmla="*/ 298 h 666"/>
                <a:gd name="T6" fmla="*/ 5 w 596"/>
                <a:gd name="T7" fmla="*/ 229 h 666"/>
                <a:gd name="T8" fmla="*/ 34 w 596"/>
                <a:gd name="T9" fmla="*/ 156 h 666"/>
                <a:gd name="T10" fmla="*/ 93 w 596"/>
                <a:gd name="T11" fmla="*/ 87 h 666"/>
                <a:gd name="T12" fmla="*/ 192 w 596"/>
                <a:gd name="T13" fmla="*/ 32 h 666"/>
                <a:gd name="T14" fmla="*/ 333 w 596"/>
                <a:gd name="T15" fmla="*/ 2 h 666"/>
                <a:gd name="T16" fmla="*/ 513 w 596"/>
                <a:gd name="T17" fmla="*/ 9 h 666"/>
                <a:gd name="T18" fmla="*/ 653 w 596"/>
                <a:gd name="T19" fmla="*/ 70 h 666"/>
                <a:gd name="T20" fmla="*/ 747 w 596"/>
                <a:gd name="T21" fmla="*/ 170 h 666"/>
                <a:gd name="T22" fmla="*/ 797 w 596"/>
                <a:gd name="T23" fmla="*/ 293 h 666"/>
                <a:gd name="T24" fmla="*/ 803 w 596"/>
                <a:gd name="T25" fmla="*/ 421 h 666"/>
                <a:gd name="T26" fmla="*/ 764 w 596"/>
                <a:gd name="T27" fmla="*/ 541 h 666"/>
                <a:gd name="T28" fmla="*/ 684 w 596"/>
                <a:gd name="T29" fmla="*/ 633 h 666"/>
                <a:gd name="T30" fmla="*/ 563 w 596"/>
                <a:gd name="T31" fmla="*/ 683 h 666"/>
                <a:gd name="T32" fmla="*/ 525 w 596"/>
                <a:gd name="T33" fmla="*/ 679 h 666"/>
                <a:gd name="T34" fmla="*/ 595 w 596"/>
                <a:gd name="T35" fmla="*/ 636 h 666"/>
                <a:gd name="T36" fmla="*/ 650 w 596"/>
                <a:gd name="T37" fmla="*/ 560 h 666"/>
                <a:gd name="T38" fmla="*/ 687 w 596"/>
                <a:gd name="T39" fmla="*/ 468 h 666"/>
                <a:gd name="T40" fmla="*/ 701 w 596"/>
                <a:gd name="T41" fmla="*/ 366 h 666"/>
                <a:gd name="T42" fmla="*/ 693 w 596"/>
                <a:gd name="T43" fmla="*/ 266 h 666"/>
                <a:gd name="T44" fmla="*/ 654 w 596"/>
                <a:gd name="T45" fmla="*/ 179 h 666"/>
                <a:gd name="T46" fmla="*/ 584 w 596"/>
                <a:gd name="T47" fmla="*/ 115 h 666"/>
                <a:gd name="T48" fmla="*/ 460 w 596"/>
                <a:gd name="T49" fmla="*/ 77 h 666"/>
                <a:gd name="T50" fmla="*/ 332 w 596"/>
                <a:gd name="T51" fmla="*/ 63 h 666"/>
                <a:gd name="T52" fmla="*/ 235 w 596"/>
                <a:gd name="T53" fmla="*/ 73 h 666"/>
                <a:gd name="T54" fmla="*/ 163 w 596"/>
                <a:gd name="T55" fmla="*/ 104 h 666"/>
                <a:gd name="T56" fmla="*/ 113 w 596"/>
                <a:gd name="T57" fmla="*/ 153 h 666"/>
                <a:gd name="T58" fmla="*/ 77 w 596"/>
                <a:gd name="T59" fmla="*/ 212 h 666"/>
                <a:gd name="T60" fmla="*/ 54 w 596"/>
                <a:gd name="T61" fmla="*/ 280 h 666"/>
                <a:gd name="T62" fmla="*/ 38 w 596"/>
                <a:gd name="T63" fmla="*/ 349 h 66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73773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7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2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3775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76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77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9CE6A4AD-A1CF-420B-AB96-F741BBA74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2" r:id="rId1"/>
    <p:sldLayoutId id="2147483901" r:id="rId2"/>
    <p:sldLayoutId id="2147483902" r:id="rId3"/>
    <p:sldLayoutId id="2147483903" r:id="rId4"/>
    <p:sldLayoutId id="2147483904" r:id="rId5"/>
    <p:sldLayoutId id="2147483905" r:id="rId6"/>
    <p:sldLayoutId id="2147483906" r:id="rId7"/>
    <p:sldLayoutId id="2147483907" r:id="rId8"/>
    <p:sldLayoutId id="2147483908" r:id="rId9"/>
    <p:sldLayoutId id="2147483909" r:id="rId10"/>
    <p:sldLayoutId id="2147483910" r:id="rId11"/>
    <p:sldLayoutId id="2147483911" r:id="rId12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Arial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Arial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Arial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Arial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Arial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Arial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Arial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7.png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image" Target="../media/image7.png"/><Relationship Id="rId9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7.png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7.png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73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2.gif"/><Relationship Id="rId5" Type="http://schemas.openxmlformats.org/officeDocument/2006/relationships/image" Target="../media/image71.gif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7.png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7.png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7.png"/><Relationship Id="rId9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image" Target="../media/image7.png"/><Relationship Id="rId9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HL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76200" y="-76200"/>
            <a:ext cx="9220200" cy="693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9" name="Picture 4" descr="KITTY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00" y="5029200"/>
            <a:ext cx="1524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371600" y="2438400"/>
            <a:ext cx="6096000" cy="193899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en-US" sz="4000" b="1" dirty="0" smtClean="0">
                <a:ln w="50800"/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ÀO MỪNG QUÝ THẦY </a:t>
            </a:r>
            <a:r>
              <a:rPr lang="en-US" sz="4000" b="1" dirty="0" smtClean="0">
                <a:ln w="50800"/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Ô GIÁO </a:t>
            </a:r>
            <a:r>
              <a:rPr lang="en-US" sz="4000" b="1" dirty="0" smtClean="0">
                <a:ln w="50800"/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Ề DỰ GIỜ VỚI LỚP </a:t>
            </a:r>
            <a:r>
              <a:rPr lang="en-US" sz="4000" b="1" dirty="0" smtClean="0">
                <a:ln w="50800"/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6A</a:t>
            </a:r>
            <a:endParaRPr lang="en-US" sz="4000" b="1" dirty="0">
              <a:ln w="50800"/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07943" y="4796135"/>
            <a:ext cx="34548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V: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hạm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gọc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Trinh</a:t>
            </a:r>
            <a:endParaRPr lang="en-US" sz="24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Content Placeholder 2"/>
          <p:cNvSpPr txBox="1">
            <a:spLocks/>
          </p:cNvSpPr>
          <p:nvPr/>
        </p:nvSpPr>
        <p:spPr bwMode="auto">
          <a:xfrm>
            <a:off x="304800" y="1168400"/>
            <a:ext cx="8229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ct val="20000"/>
              </a:spcBef>
              <a:buClr>
                <a:srgbClr val="0BD0D9"/>
              </a:buClr>
              <a:buSzPct val="95000"/>
            </a:pPr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 cặp phân số sau đây có bằng nhau không?</a:t>
            </a:r>
          </a:p>
          <a:p>
            <a:pPr marL="273050" indent="-273050">
              <a:spcBef>
                <a:spcPct val="20000"/>
              </a:spcBef>
              <a:buClr>
                <a:srgbClr val="0BD0D9"/>
              </a:buClr>
              <a:buSzPct val="95000"/>
            </a:pPr>
            <a:endParaRPr lang="en-US" sz="24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marL="273050" indent="-273050">
              <a:spcBef>
                <a:spcPct val="20000"/>
              </a:spcBef>
              <a:buClr>
                <a:srgbClr val="0BD0D9"/>
              </a:buClr>
              <a:buSzPct val="95000"/>
            </a:pPr>
            <a:endParaRPr lang="en-US" sz="24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914400" y="385763"/>
            <a:ext cx="71628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OẠT ĐỘNG NHÓM</a:t>
            </a:r>
            <a:endParaRPr lang="en-US" sz="2800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" name="Object 9"/>
          <p:cNvGraphicFramePr>
            <a:graphicFrameLocks noChangeAspect="1"/>
          </p:cNvGraphicFramePr>
          <p:nvPr/>
        </p:nvGraphicFramePr>
        <p:xfrm>
          <a:off x="142875" y="1625600"/>
          <a:ext cx="1401763" cy="863600"/>
        </p:xfrm>
        <a:graphic>
          <a:graphicData uri="http://schemas.openxmlformats.org/presentationml/2006/ole">
            <p:oleObj spid="_x0000_s3074" name="Equation" r:id="rId3" imgW="736280" imgH="444307" progId="Equation.DSMT4">
              <p:embed/>
            </p:oleObj>
          </a:graphicData>
        </a:graphic>
      </p:graphicFrame>
      <p:sp>
        <p:nvSpPr>
          <p:cNvPr id="35" name="Text Box 27"/>
          <p:cNvSpPr txBox="1">
            <a:spLocks noChangeArrowheads="1"/>
          </p:cNvSpPr>
          <p:nvPr/>
        </p:nvSpPr>
        <p:spPr bwMode="auto">
          <a:xfrm>
            <a:off x="914400" y="2528887"/>
            <a:ext cx="716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.VnTime" pitchFamily="34" charset="0"/>
              </a:rPr>
              <a:t>Bµi</a:t>
            </a:r>
            <a:r>
              <a:rPr lang="en-US" sz="2800" b="1" dirty="0">
                <a:solidFill>
                  <a:srgbClr val="FF0000"/>
                </a:solidFill>
                <a:latin typeface=".VnTime" pitchFamily="34" charset="0"/>
              </a:rPr>
              <a:t>  </a:t>
            </a:r>
            <a:r>
              <a:rPr lang="en-US" sz="2800" b="1" dirty="0" err="1">
                <a:solidFill>
                  <a:srgbClr val="FF0000"/>
                </a:solidFill>
                <a:latin typeface=".VnTime" pitchFamily="34" charset="0"/>
              </a:rPr>
              <a:t>gi¶i</a:t>
            </a:r>
            <a:endParaRPr lang="en-US" sz="2800" b="1" dirty="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36" name="Content Placeholder 2"/>
          <p:cNvSpPr txBox="1">
            <a:spLocks/>
          </p:cNvSpPr>
          <p:nvPr/>
        </p:nvSpPr>
        <p:spPr bwMode="auto">
          <a:xfrm>
            <a:off x="1981200" y="2971800"/>
            <a:ext cx="5867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ct val="20000"/>
              </a:spcBef>
              <a:buClr>
                <a:srgbClr val="0BD0D9"/>
              </a:buClr>
              <a:buSzPct val="95000"/>
            </a:pPr>
            <a:r>
              <a:rPr lang="en-US" sz="30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.12 = 4.3  </a:t>
            </a:r>
            <a:r>
              <a:rPr lang="en-US" sz="30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=</a:t>
            </a:r>
            <a:r>
              <a:rPr lang="en-US" sz="3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2) </a:t>
            </a:r>
          </a:p>
          <a:p>
            <a:pPr marL="273050" indent="-273050">
              <a:spcBef>
                <a:spcPct val="20000"/>
              </a:spcBef>
              <a:buClr>
                <a:srgbClr val="0BD0D9"/>
              </a:buClr>
              <a:buSzPct val="95000"/>
            </a:pPr>
            <a:endParaRPr lang="en-US" sz="30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marL="273050" indent="-273050">
              <a:spcBef>
                <a:spcPct val="20000"/>
              </a:spcBef>
              <a:buClr>
                <a:srgbClr val="0BD0D9"/>
              </a:buClr>
              <a:buSzPct val="95000"/>
            </a:pPr>
            <a:endParaRPr lang="en-US" sz="30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667000" y="1625600"/>
          <a:ext cx="1281113" cy="887413"/>
        </p:xfrm>
        <a:graphic>
          <a:graphicData uri="http://schemas.openxmlformats.org/presentationml/2006/ole">
            <p:oleObj spid="_x0000_s3075" name="Equation" r:id="rId4" imgW="672808" imgH="457002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953000" y="1701800"/>
          <a:ext cx="1619250" cy="889000"/>
        </p:xfrm>
        <a:graphic>
          <a:graphicData uri="http://schemas.openxmlformats.org/presentationml/2006/ole">
            <p:oleObj spid="_x0000_s3076" name="Equation" r:id="rId5" imgW="850900" imgH="45720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7391400" y="1701800"/>
          <a:ext cx="1547813" cy="889000"/>
        </p:xfrm>
        <a:graphic>
          <a:graphicData uri="http://schemas.openxmlformats.org/presentationml/2006/ole">
            <p:oleObj spid="_x0000_s3077" name="Equation" r:id="rId6" imgW="812447" imgH="457002" progId="Equation.DSMT4">
              <p:embed/>
            </p:oleObj>
          </a:graphicData>
        </a:graphic>
      </p:graphicFrame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1981200" y="4038600"/>
            <a:ext cx="3886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ct val="20000"/>
              </a:spcBef>
              <a:buClr>
                <a:srgbClr val="0BD0D9"/>
              </a:buClr>
              <a:buSzPct val="95000"/>
            </a:pPr>
            <a:r>
              <a:rPr lang="en-US" sz="30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0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.8 ≠ 3.6 </a:t>
            </a:r>
            <a:r>
              <a:rPr lang="en-US" sz="30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6 ≠ 18)</a:t>
            </a:r>
          </a:p>
          <a:p>
            <a:pPr marL="273050" indent="-273050">
              <a:spcBef>
                <a:spcPct val="20000"/>
              </a:spcBef>
              <a:buClr>
                <a:srgbClr val="0BD0D9"/>
              </a:buClr>
              <a:buSzPct val="95000"/>
            </a:pPr>
            <a:endParaRPr lang="en-US" sz="30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marL="273050" indent="-273050">
              <a:spcBef>
                <a:spcPct val="20000"/>
              </a:spcBef>
              <a:buClr>
                <a:srgbClr val="0BD0D9"/>
              </a:buClr>
              <a:buSzPct val="95000"/>
            </a:pPr>
            <a:endParaRPr lang="en-US" sz="30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90" name="Object 6"/>
          <p:cNvGraphicFramePr>
            <a:graphicFrameLocks noChangeAspect="1"/>
          </p:cNvGraphicFramePr>
          <p:nvPr/>
        </p:nvGraphicFramePr>
        <p:xfrm>
          <a:off x="517525" y="3886200"/>
          <a:ext cx="1184275" cy="887413"/>
        </p:xfrm>
        <a:graphic>
          <a:graphicData uri="http://schemas.openxmlformats.org/presentationml/2006/ole">
            <p:oleObj spid="_x0000_s3078" name="Equation" r:id="rId7" imgW="622080" imgH="457200" progId="Equation.DSMT4">
              <p:embed/>
            </p:oleObj>
          </a:graphicData>
        </a:graphic>
      </p:graphicFrame>
      <p:graphicFrame>
        <p:nvGraphicFramePr>
          <p:cNvPr id="3091" name="Object 7"/>
          <p:cNvGraphicFramePr>
            <a:graphicFrameLocks noChangeAspect="1"/>
          </p:cNvGraphicFramePr>
          <p:nvPr/>
        </p:nvGraphicFramePr>
        <p:xfrm>
          <a:off x="392113" y="2794000"/>
          <a:ext cx="1425575" cy="863600"/>
        </p:xfrm>
        <a:graphic>
          <a:graphicData uri="http://schemas.openxmlformats.org/presentationml/2006/ole">
            <p:oleObj spid="_x0000_s3079" name="Equation" r:id="rId8" imgW="749160" imgH="444240" progId="Equation.DSMT4">
              <p:embed/>
            </p:oleObj>
          </a:graphicData>
        </a:graphic>
      </p:graphicFrame>
      <p:graphicFrame>
        <p:nvGraphicFramePr>
          <p:cNvPr id="3092" name="Object 8"/>
          <p:cNvGraphicFramePr>
            <a:graphicFrameLocks noChangeAspect="1"/>
          </p:cNvGraphicFramePr>
          <p:nvPr/>
        </p:nvGraphicFramePr>
        <p:xfrm>
          <a:off x="276225" y="4800600"/>
          <a:ext cx="1524000" cy="889000"/>
        </p:xfrm>
        <a:graphic>
          <a:graphicData uri="http://schemas.openxmlformats.org/presentationml/2006/ole">
            <p:oleObj spid="_x0000_s3080" name="Equation" r:id="rId9" imgW="800100" imgH="457200" progId="Equation.DSMT4">
              <p:embed/>
            </p:oleObj>
          </a:graphicData>
        </a:graphic>
      </p:graphicFrame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2006600" y="5029200"/>
            <a:ext cx="4318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ct val="20000"/>
              </a:spcBef>
              <a:buClr>
                <a:srgbClr val="0BD0D9"/>
              </a:buClr>
              <a:buSzPct val="95000"/>
            </a:pPr>
            <a:r>
              <a:rPr lang="en-US" sz="30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ì -3.(-15) = 5.9   (=45)</a:t>
            </a:r>
          </a:p>
          <a:p>
            <a:pPr marL="273050" indent="-273050">
              <a:spcBef>
                <a:spcPct val="20000"/>
              </a:spcBef>
              <a:buClr>
                <a:srgbClr val="0BD0D9"/>
              </a:buClr>
              <a:buSzPct val="95000"/>
            </a:pPr>
            <a:endParaRPr lang="en-US" sz="30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marL="273050" indent="-273050">
              <a:spcBef>
                <a:spcPct val="20000"/>
              </a:spcBef>
              <a:buClr>
                <a:srgbClr val="0BD0D9"/>
              </a:buClr>
              <a:buSzPct val="95000"/>
            </a:pPr>
            <a:endParaRPr lang="en-US" sz="30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93" name="Object 9"/>
          <p:cNvGraphicFramePr>
            <a:graphicFrameLocks noChangeAspect="1"/>
          </p:cNvGraphicFramePr>
          <p:nvPr/>
        </p:nvGraphicFramePr>
        <p:xfrm>
          <a:off x="341313" y="5715000"/>
          <a:ext cx="1474787" cy="889000"/>
        </p:xfrm>
        <a:graphic>
          <a:graphicData uri="http://schemas.openxmlformats.org/presentationml/2006/ole">
            <p:oleObj spid="_x0000_s3081" name="Equation" r:id="rId10" imgW="774364" imgH="457002" progId="Equation.DSMT4">
              <p:embed/>
            </p:oleObj>
          </a:graphicData>
        </a:graphic>
      </p:graphicFrame>
      <p:sp>
        <p:nvSpPr>
          <p:cNvPr id="25" name="Content Placeholder 2"/>
          <p:cNvSpPr txBox="1">
            <a:spLocks/>
          </p:cNvSpPr>
          <p:nvPr/>
        </p:nvSpPr>
        <p:spPr bwMode="auto">
          <a:xfrm>
            <a:off x="2057400" y="5867400"/>
            <a:ext cx="4165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ct val="20000"/>
              </a:spcBef>
              <a:buClr>
                <a:srgbClr val="0BD0D9"/>
              </a:buClr>
              <a:buSzPct val="95000"/>
            </a:pPr>
            <a:r>
              <a:rPr lang="en-US" sz="3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4.9 ≠ 3.(-12)</a:t>
            </a:r>
          </a:p>
          <a:p>
            <a:pPr marL="273050" indent="-273050">
              <a:spcBef>
                <a:spcPct val="20000"/>
              </a:spcBef>
              <a:buClr>
                <a:srgbClr val="0BD0D9"/>
              </a:buClr>
              <a:buSzPct val="95000"/>
            </a:pPr>
            <a:endParaRPr lang="en-US" sz="30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marL="273050" indent="-273050">
              <a:spcBef>
                <a:spcPct val="20000"/>
              </a:spcBef>
              <a:buClr>
                <a:srgbClr val="0BD0D9"/>
              </a:buClr>
              <a:buSzPct val="95000"/>
            </a:pPr>
            <a:endParaRPr lang="en-US" sz="30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" name="Picture 13" descr="amaryllis02[1]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 rot="20646374">
            <a:off x="-103855" y="18172"/>
            <a:ext cx="1400175" cy="110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3" descr="amaryllis02[1]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 rot="6891371">
            <a:off x="8020983" y="5800943"/>
            <a:ext cx="1400175" cy="110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18" grpId="0"/>
      <p:bldP spid="22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13" descr="amaryllis02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20646374">
            <a:off x="277145" y="-61913"/>
            <a:ext cx="1400175" cy="110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0" y="76200"/>
            <a:ext cx="9296400" cy="5847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 SỐ 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 TỬ VÀ MẪU LÀ SỐ NGUYÊN</a:t>
            </a:r>
            <a:endParaRPr lang="en-US" sz="32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 descr="amaryllis02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4368801">
            <a:off x="-60184" y="5519768"/>
            <a:ext cx="1384596" cy="1358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52400" y="914400"/>
            <a:ext cx="380264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u="sng" dirty="0" smtClean="0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000" b="1" u="sng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0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u="sng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u="sng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0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u="sng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0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28600" y="1447800"/>
            <a:ext cx="4648200" cy="462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2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200" b="1" u="sng" kern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4800" y="1877705"/>
            <a:ext cx="4495800" cy="12464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5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5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5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biễu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52400" y="3048000"/>
            <a:ext cx="4800600" cy="462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2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200" b="1" u="sng" kern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rot="5400000">
            <a:off x="2248694" y="3848100"/>
            <a:ext cx="5257006" cy="794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pSp>
        <p:nvGrpSpPr>
          <p:cNvPr id="4" name="Group 25"/>
          <p:cNvGrpSpPr/>
          <p:nvPr/>
        </p:nvGrpSpPr>
        <p:grpSpPr>
          <a:xfrm>
            <a:off x="152400" y="3505200"/>
            <a:ext cx="4572000" cy="1828799"/>
            <a:chOff x="152400" y="3581401"/>
            <a:chExt cx="4572000" cy="1828799"/>
          </a:xfrm>
        </p:grpSpPr>
        <p:sp>
          <p:nvSpPr>
            <p:cNvPr id="22" name="TextBox 21"/>
            <p:cNvSpPr txBox="1"/>
            <p:nvPr/>
          </p:nvSpPr>
          <p:spPr>
            <a:xfrm>
              <a:off x="152400" y="3581401"/>
              <a:ext cx="4572000" cy="182357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2500" b="1" u="sng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hi</a:t>
              </a:r>
              <a:r>
                <a:rPr lang="en-US" sz="2500" b="1" u="sng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b="1" u="sng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hớ</a:t>
              </a:r>
              <a:r>
                <a:rPr lang="en-US" sz="2500" b="1" u="sng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Xét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       .</a:t>
              </a:r>
            </a:p>
            <a:p>
              <a:pPr algn="just">
                <a:lnSpc>
                  <a:spcPct val="150000"/>
                </a:lnSpc>
              </a:pP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.d</a:t>
              </a:r>
              <a:r>
                <a:rPr lang="en-US" sz="25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sz="25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.c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Ngược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lại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a.d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b.c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endParaRPr lang="en-US" sz="25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3807542" y="3733800"/>
            <a:ext cx="688258" cy="609600"/>
          </p:xfrm>
          <a:graphic>
            <a:graphicData uri="http://schemas.openxmlformats.org/presentationml/2006/ole">
              <p:oleObj spid="_x0000_s79876" name="Equation" r:id="rId5" imgW="444240" imgH="393480" progId="Equation.DSMT4">
                <p:embed/>
              </p:oleObj>
            </a:graphicData>
          </a:graphic>
        </p:graphicFrame>
        <p:graphicFrame>
          <p:nvGraphicFramePr>
            <p:cNvPr id="69639" name="Object 7"/>
            <p:cNvGraphicFramePr>
              <a:graphicFrameLocks noChangeAspect="1"/>
            </p:cNvGraphicFramePr>
            <p:nvPr/>
          </p:nvGraphicFramePr>
          <p:xfrm>
            <a:off x="838200" y="4191000"/>
            <a:ext cx="650875" cy="609600"/>
          </p:xfrm>
          <a:graphic>
            <a:graphicData uri="http://schemas.openxmlformats.org/presentationml/2006/ole">
              <p:oleObj spid="_x0000_s79877" name="Equation" r:id="rId6" imgW="419040" imgH="393480" progId="Equation.DSMT4">
                <p:embed/>
              </p:oleObj>
            </a:graphicData>
          </a:graphic>
        </p:graphicFrame>
        <p:graphicFrame>
          <p:nvGraphicFramePr>
            <p:cNvPr id="25" name="Object 7"/>
            <p:cNvGraphicFramePr>
              <a:graphicFrameLocks noChangeAspect="1"/>
            </p:cNvGraphicFramePr>
            <p:nvPr/>
          </p:nvGraphicFramePr>
          <p:xfrm>
            <a:off x="2362200" y="4800600"/>
            <a:ext cx="650875" cy="609600"/>
          </p:xfrm>
          <a:graphic>
            <a:graphicData uri="http://schemas.openxmlformats.org/presentationml/2006/ole">
              <p:oleObj spid="_x0000_s79878" name="Equation" r:id="rId7" imgW="419040" imgH="393480" progId="Equation.DSMT4">
                <p:embed/>
              </p:oleObj>
            </a:graphicData>
          </a:graphic>
        </p:graphicFrame>
      </p:grpSp>
      <p:grpSp>
        <p:nvGrpSpPr>
          <p:cNvPr id="5" name="Group 41"/>
          <p:cNvGrpSpPr/>
          <p:nvPr/>
        </p:nvGrpSpPr>
        <p:grpSpPr>
          <a:xfrm>
            <a:off x="5105400" y="1371600"/>
            <a:ext cx="3505200" cy="861774"/>
            <a:chOff x="182028" y="1371600"/>
            <a:chExt cx="4618572" cy="861774"/>
          </a:xfrm>
        </p:grpSpPr>
        <p:sp>
          <p:nvSpPr>
            <p:cNvPr id="39" name="TextBox 38"/>
            <p:cNvSpPr txBox="1"/>
            <p:nvPr/>
          </p:nvSpPr>
          <p:spPr>
            <a:xfrm>
              <a:off x="182028" y="1371600"/>
              <a:ext cx="4618572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5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5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a, b </a:t>
              </a:r>
              <a:r>
                <a:rPr lang="en-US" sz="25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5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5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5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5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5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      , </a:t>
              </a:r>
              <a:r>
                <a:rPr lang="en-US" sz="25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a</a:t>
              </a:r>
              <a:r>
                <a:rPr lang="en-US" sz="25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luôn</a:t>
              </a:r>
              <a:r>
                <a:rPr lang="en-US" sz="25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5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5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884854" y="1828800"/>
            <a:ext cx="849086" cy="330200"/>
          </p:xfrm>
          <a:graphic>
            <a:graphicData uri="http://schemas.openxmlformats.org/presentationml/2006/ole">
              <p:oleObj spid="_x0000_s79879" name="Equation" r:id="rId8" imgW="355320" imgH="177480" progId="Equation.DSMT4">
                <p:embed/>
              </p:oleObj>
            </a:graphicData>
          </a:graphic>
        </p:graphicFrame>
      </p:grpSp>
      <p:sp>
        <p:nvSpPr>
          <p:cNvPr id="43" name="Rectangle 42"/>
          <p:cNvSpPr/>
          <p:nvPr/>
        </p:nvSpPr>
        <p:spPr>
          <a:xfrm>
            <a:off x="9753600" y="5791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9881" name="Object 9"/>
          <p:cNvGraphicFramePr>
            <a:graphicFrameLocks noChangeAspect="1"/>
          </p:cNvGraphicFramePr>
          <p:nvPr/>
        </p:nvGraphicFramePr>
        <p:xfrm>
          <a:off x="5475288" y="2438400"/>
          <a:ext cx="2708275" cy="889000"/>
        </p:xfrm>
        <a:graphic>
          <a:graphicData uri="http://schemas.openxmlformats.org/presentationml/2006/ole">
            <p:oleObj spid="_x0000_s79881" name="Equation" r:id="rId9" imgW="14223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2500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810282" y="152400"/>
            <a:ext cx="5243744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0033CC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5400" b="1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0033CC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0033CC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5400" b="1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0033CC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0033CC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5400" b="1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0033CC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0033CC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5400" b="1" cap="none" spc="0" dirty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solidFill>
                <a:srgbClr val="0033CC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5000" dist="50800" dir="5400000" algn="tl">
                  <a:srgbClr val="000000">
                    <a:alpha val="33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 descr="amaryllis02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4368801">
            <a:off x="-60183" y="5748368"/>
            <a:ext cx="1384596" cy="1358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amaryllis02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8387104">
            <a:off x="8047470" y="5620377"/>
            <a:ext cx="1384596" cy="1358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amaryllis02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8661527">
            <a:off x="-106266" y="-15991"/>
            <a:ext cx="1384596" cy="1358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amaryllis02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925327">
            <a:off x="7775765" y="-68965"/>
            <a:ext cx="1384596" cy="1358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3" name="Group 22"/>
          <p:cNvGrpSpPr/>
          <p:nvPr/>
        </p:nvGrpSpPr>
        <p:grpSpPr>
          <a:xfrm>
            <a:off x="1238250" y="1600200"/>
            <a:ext cx="6267450" cy="4038600"/>
            <a:chOff x="1238250" y="1600200"/>
            <a:chExt cx="6267450" cy="4038600"/>
          </a:xfrm>
        </p:grpSpPr>
        <p:sp>
          <p:nvSpPr>
            <p:cNvPr id="16" name="TextBox 15"/>
            <p:cNvSpPr txBox="1"/>
            <p:nvPr/>
          </p:nvSpPr>
          <p:spPr>
            <a:xfrm>
              <a:off x="1981200" y="1600200"/>
              <a:ext cx="4943982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Điền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thích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hợp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trống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30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1371600" y="2743200"/>
              <a:ext cx="1981200" cy="1066800"/>
              <a:chOff x="1371600" y="2743200"/>
              <a:chExt cx="1981200" cy="1066800"/>
            </a:xfrm>
          </p:grpSpPr>
          <p:graphicFrame>
            <p:nvGraphicFramePr>
              <p:cNvPr id="10" name="Object 9"/>
              <p:cNvGraphicFramePr>
                <a:graphicFrameLocks noChangeAspect="1"/>
              </p:cNvGraphicFramePr>
              <p:nvPr/>
            </p:nvGraphicFramePr>
            <p:xfrm>
              <a:off x="1371600" y="2743200"/>
              <a:ext cx="1981200" cy="1066800"/>
            </p:xfrm>
            <a:graphic>
              <a:graphicData uri="http://schemas.openxmlformats.org/presentationml/2006/ole">
                <p:oleObj spid="_x0000_s91138" name="Equation" r:id="rId4" imgW="660240" imgH="393480" progId="Equation.DSMT4">
                  <p:embed/>
                </p:oleObj>
              </a:graphicData>
            </a:graphic>
          </p:graphicFrame>
          <p:sp>
            <p:nvSpPr>
              <p:cNvPr id="11" name="Rectangle 10"/>
              <p:cNvSpPr/>
              <p:nvPr/>
            </p:nvSpPr>
            <p:spPr>
              <a:xfrm>
                <a:off x="2819400" y="2819400"/>
                <a:ext cx="457200" cy="381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n>
                    <a:solidFill>
                      <a:srgbClr val="663300"/>
                    </a:solidFill>
                  </a:ln>
                </a:endParaRPr>
              </a:p>
            </p:txBody>
          </p:sp>
        </p:grpSp>
        <p:grpSp>
          <p:nvGrpSpPr>
            <p:cNvPr id="20" name="Group 19"/>
            <p:cNvGrpSpPr/>
            <p:nvPr/>
          </p:nvGrpSpPr>
          <p:grpSpPr>
            <a:xfrm>
              <a:off x="5353050" y="2667000"/>
              <a:ext cx="1943100" cy="1066800"/>
              <a:chOff x="5353050" y="2667000"/>
              <a:chExt cx="1943100" cy="1066800"/>
            </a:xfrm>
          </p:grpSpPr>
          <p:graphicFrame>
            <p:nvGraphicFramePr>
              <p:cNvPr id="13" name="Object 12"/>
              <p:cNvGraphicFramePr>
                <a:graphicFrameLocks noChangeAspect="1"/>
              </p:cNvGraphicFramePr>
              <p:nvPr/>
            </p:nvGraphicFramePr>
            <p:xfrm>
              <a:off x="5353050" y="2667000"/>
              <a:ext cx="1943100" cy="1066800"/>
            </p:xfrm>
            <a:graphic>
              <a:graphicData uri="http://schemas.openxmlformats.org/presentationml/2006/ole">
                <p:oleObj spid="_x0000_s91140" name="Equation" r:id="rId5" imgW="647640" imgH="393480" progId="Equation.DSMT4">
                  <p:embed/>
                </p:oleObj>
              </a:graphicData>
            </a:graphic>
          </p:graphicFrame>
          <p:sp>
            <p:nvSpPr>
              <p:cNvPr id="15" name="Rectangle 14"/>
              <p:cNvSpPr/>
              <p:nvPr/>
            </p:nvSpPr>
            <p:spPr>
              <a:xfrm>
                <a:off x="6781800" y="3276600"/>
                <a:ext cx="457200" cy="381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n>
                    <a:solidFill>
                      <a:srgbClr val="663300"/>
                    </a:solidFill>
                  </a:ln>
                </a:endParaRPr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>
              <a:off x="1238250" y="4572000"/>
              <a:ext cx="2247900" cy="1066800"/>
              <a:chOff x="1238250" y="4572000"/>
              <a:chExt cx="2247900" cy="1066800"/>
            </a:xfrm>
          </p:grpSpPr>
          <p:graphicFrame>
            <p:nvGraphicFramePr>
              <p:cNvPr id="12" name="Object 11"/>
              <p:cNvGraphicFramePr>
                <a:graphicFrameLocks noChangeAspect="1"/>
              </p:cNvGraphicFramePr>
              <p:nvPr/>
            </p:nvGraphicFramePr>
            <p:xfrm>
              <a:off x="1238250" y="4572000"/>
              <a:ext cx="2247900" cy="1066800"/>
            </p:xfrm>
            <a:graphic>
              <a:graphicData uri="http://schemas.openxmlformats.org/presentationml/2006/ole">
                <p:oleObj spid="_x0000_s91139" name="Equation" r:id="rId6" imgW="749160" imgH="393480" progId="Equation.DSMT4">
                  <p:embed/>
                </p:oleObj>
              </a:graphicData>
            </a:graphic>
          </p:graphicFrame>
          <p:sp>
            <p:nvSpPr>
              <p:cNvPr id="17" name="Rectangle 16"/>
              <p:cNvSpPr/>
              <p:nvPr/>
            </p:nvSpPr>
            <p:spPr>
              <a:xfrm>
                <a:off x="1905000" y="5181600"/>
                <a:ext cx="457200" cy="381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n>
                    <a:solidFill>
                      <a:srgbClr val="663300"/>
                    </a:solidFill>
                  </a:ln>
                </a:endParaRPr>
              </a:p>
            </p:txBody>
          </p:sp>
        </p:grpSp>
        <p:grpSp>
          <p:nvGrpSpPr>
            <p:cNvPr id="21" name="Group 20"/>
            <p:cNvGrpSpPr/>
            <p:nvPr/>
          </p:nvGrpSpPr>
          <p:grpSpPr>
            <a:xfrm>
              <a:off x="5448300" y="4419600"/>
              <a:ext cx="2057400" cy="1066800"/>
              <a:chOff x="5448300" y="4419600"/>
              <a:chExt cx="2057400" cy="1066800"/>
            </a:xfrm>
          </p:grpSpPr>
          <p:graphicFrame>
            <p:nvGraphicFramePr>
              <p:cNvPr id="14" name="Object 13"/>
              <p:cNvGraphicFramePr>
                <a:graphicFrameLocks noChangeAspect="1"/>
              </p:cNvGraphicFramePr>
              <p:nvPr/>
            </p:nvGraphicFramePr>
            <p:xfrm>
              <a:off x="5448300" y="4419600"/>
              <a:ext cx="2057400" cy="1066800"/>
            </p:xfrm>
            <a:graphic>
              <a:graphicData uri="http://schemas.openxmlformats.org/presentationml/2006/ole">
                <p:oleObj spid="_x0000_s91141" name="Equation" r:id="rId7" imgW="685800" imgH="393480" progId="Equation.DSMT4">
                  <p:embed/>
                </p:oleObj>
              </a:graphicData>
            </a:graphic>
          </p:graphicFrame>
          <p:sp>
            <p:nvSpPr>
              <p:cNvPr id="18" name="Rectangle 17"/>
              <p:cNvSpPr/>
              <p:nvPr/>
            </p:nvSpPr>
            <p:spPr>
              <a:xfrm>
                <a:off x="6019800" y="4495800"/>
                <a:ext cx="457200" cy="381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n>
                    <a:solidFill>
                      <a:srgbClr val="663300"/>
                    </a:solidFill>
                  </a:ln>
                </a:endParaRPr>
              </a:p>
            </p:txBody>
          </p:sp>
        </p:grpSp>
      </p:grpSp>
      <p:sp>
        <p:nvSpPr>
          <p:cNvPr id="24" name="TextBox 23"/>
          <p:cNvSpPr txBox="1"/>
          <p:nvPr/>
        </p:nvSpPr>
        <p:spPr>
          <a:xfrm>
            <a:off x="2819400" y="2743200"/>
            <a:ext cx="36260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/>
              <a:t>6</a:t>
            </a:r>
            <a:endParaRPr lang="en-US" sz="2500" dirty="0"/>
          </a:p>
        </p:txBody>
      </p:sp>
      <p:sp>
        <p:nvSpPr>
          <p:cNvPr id="25" name="TextBox 24"/>
          <p:cNvSpPr txBox="1"/>
          <p:nvPr/>
        </p:nvSpPr>
        <p:spPr>
          <a:xfrm>
            <a:off x="6781800" y="3276600"/>
            <a:ext cx="5405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/>
              <a:t>30</a:t>
            </a:r>
            <a:endParaRPr lang="en-US" sz="2500" dirty="0"/>
          </a:p>
        </p:txBody>
      </p:sp>
      <p:sp>
        <p:nvSpPr>
          <p:cNvPr id="26" name="TextBox 25"/>
          <p:cNvSpPr txBox="1"/>
          <p:nvPr/>
        </p:nvSpPr>
        <p:spPr>
          <a:xfrm>
            <a:off x="1981200" y="5161746"/>
            <a:ext cx="36260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/>
              <a:t>2</a:t>
            </a:r>
            <a:endParaRPr lang="en-US" sz="2500" dirty="0"/>
          </a:p>
        </p:txBody>
      </p:sp>
      <p:sp>
        <p:nvSpPr>
          <p:cNvPr id="27" name="TextBox 26"/>
          <p:cNvSpPr txBox="1"/>
          <p:nvPr/>
        </p:nvSpPr>
        <p:spPr>
          <a:xfrm>
            <a:off x="6096000" y="4475946"/>
            <a:ext cx="36260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/>
              <a:t>4</a:t>
            </a:r>
            <a:endParaRPr lang="en-US" sz="25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33600" y="152400"/>
            <a:ext cx="5335115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0033CC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Ai </a:t>
            </a:r>
            <a:r>
              <a:rPr lang="en-US" sz="5400" b="1" dirty="0" err="1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0033CC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nhanh</a:t>
            </a:r>
            <a:r>
              <a:rPr lang="en-US" sz="5400" b="1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0033CC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0033CC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hơn</a:t>
            </a:r>
            <a:endParaRPr lang="en-US" sz="5400" b="1" cap="none" spc="0" dirty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solidFill>
                <a:srgbClr val="0033CC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5000" dist="50800" dir="5400000" algn="tl">
                  <a:srgbClr val="000000">
                    <a:alpha val="33000"/>
                  </a:srgbClr>
                </a:outerShdw>
              </a:effectLst>
            </a:endParaRPr>
          </a:p>
        </p:txBody>
      </p:sp>
      <p:pic>
        <p:nvPicPr>
          <p:cNvPr id="6" name="Picture 5" descr="amaryllis02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4368801">
            <a:off x="-60183" y="5748368"/>
            <a:ext cx="1384596" cy="1358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amaryllis02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8387104">
            <a:off x="8047470" y="5620377"/>
            <a:ext cx="1384596" cy="1358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amaryllis02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8661527">
            <a:off x="-106266" y="-15991"/>
            <a:ext cx="1384596" cy="1358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amaryllis02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925327">
            <a:off x="7775765" y="-68965"/>
            <a:ext cx="1384596" cy="1358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6" name="Group 15"/>
          <p:cNvGrpSpPr/>
          <p:nvPr/>
        </p:nvGrpSpPr>
        <p:grpSpPr>
          <a:xfrm>
            <a:off x="1683299" y="1752600"/>
            <a:ext cx="6393901" cy="3505200"/>
            <a:chOff x="685800" y="1752600"/>
            <a:chExt cx="6393901" cy="3505200"/>
          </a:xfrm>
        </p:grpSpPr>
        <p:sp>
          <p:nvSpPr>
            <p:cNvPr id="10" name="TextBox 9"/>
            <p:cNvSpPr txBox="1"/>
            <p:nvPr/>
          </p:nvSpPr>
          <p:spPr>
            <a:xfrm>
              <a:off x="1371600" y="1752600"/>
              <a:ext cx="570810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 1: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cặp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3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838200" y="2819400"/>
            <a:ext cx="1752600" cy="838200"/>
          </p:xfrm>
          <a:graphic>
            <a:graphicData uri="http://schemas.openxmlformats.org/presentationml/2006/ole">
              <p:oleObj spid="_x0000_s87042" name="Equation" r:id="rId4" imgW="774360" imgH="393480" progId="Equation.DSMT4">
                <p:embed/>
              </p:oleObj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5105400" y="2743200"/>
            <a:ext cx="1781175" cy="838200"/>
          </p:xfrm>
          <a:graphic>
            <a:graphicData uri="http://schemas.openxmlformats.org/presentationml/2006/ole">
              <p:oleObj spid="_x0000_s87043" name="Equation" r:id="rId5" imgW="787320" imgH="393480" progId="Equation.DSMT4">
                <p:embed/>
              </p:oleObj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685800" y="4419600"/>
            <a:ext cx="1982788" cy="838200"/>
          </p:xfrm>
          <a:graphic>
            <a:graphicData uri="http://schemas.openxmlformats.org/presentationml/2006/ole">
              <p:oleObj spid="_x0000_s87044" name="Equation" r:id="rId6" imgW="876240" imgH="393480" progId="Equation.DSMT4">
                <p:embed/>
              </p:oleObj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5029200" y="4343400"/>
            <a:ext cx="1982788" cy="838200"/>
          </p:xfrm>
          <a:graphic>
            <a:graphicData uri="http://schemas.openxmlformats.org/presentationml/2006/ole">
              <p:oleObj spid="_x0000_s87045" name="Equation" r:id="rId7" imgW="876240" imgH="393480" progId="Equation.DSMT4">
                <p:embed/>
              </p:oleObj>
            </a:graphicData>
          </a:graphic>
        </p:graphicFrame>
      </p:grpSp>
      <p:sp>
        <p:nvSpPr>
          <p:cNvPr id="17" name="Oval 16"/>
          <p:cNvSpPr/>
          <p:nvPr/>
        </p:nvSpPr>
        <p:spPr>
          <a:xfrm>
            <a:off x="1524000" y="4495800"/>
            <a:ext cx="685800" cy="6096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33600" y="152400"/>
            <a:ext cx="5335115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0033CC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Ai </a:t>
            </a:r>
            <a:r>
              <a:rPr lang="en-US" sz="5400" b="1" dirty="0" err="1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0033CC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nhanh</a:t>
            </a:r>
            <a:r>
              <a:rPr lang="en-US" sz="5400" b="1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0033CC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0033CC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hơn</a:t>
            </a:r>
            <a:endParaRPr lang="en-US" sz="5400" b="1" cap="none" spc="0" dirty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solidFill>
                <a:srgbClr val="0033CC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5000" dist="50800" dir="5400000" algn="tl">
                  <a:srgbClr val="000000">
                    <a:alpha val="33000"/>
                  </a:srgbClr>
                </a:outerShdw>
              </a:effectLst>
            </a:endParaRPr>
          </a:p>
        </p:txBody>
      </p:sp>
      <p:pic>
        <p:nvPicPr>
          <p:cNvPr id="6" name="Picture 5" descr="amaryllis02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4368801">
            <a:off x="-60183" y="5748368"/>
            <a:ext cx="1384596" cy="1358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amaryllis02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8387104">
            <a:off x="8047470" y="5620377"/>
            <a:ext cx="1384596" cy="1358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amaryllis02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8661527">
            <a:off x="-106266" y="-15991"/>
            <a:ext cx="1384596" cy="1358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amaryllis02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925327">
            <a:off x="7775765" y="-68965"/>
            <a:ext cx="1384596" cy="1358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9"/>
          <p:cNvGrpSpPr/>
          <p:nvPr/>
        </p:nvGrpSpPr>
        <p:grpSpPr>
          <a:xfrm>
            <a:off x="152400" y="1371600"/>
            <a:ext cx="9067800" cy="3581400"/>
            <a:chOff x="-505296" y="1676400"/>
            <a:chExt cx="11811739" cy="3581400"/>
          </a:xfrm>
        </p:grpSpPr>
        <p:sp>
          <p:nvSpPr>
            <p:cNvPr id="11" name="TextBox 10"/>
            <p:cNvSpPr txBox="1"/>
            <p:nvPr/>
          </p:nvSpPr>
          <p:spPr>
            <a:xfrm>
              <a:off x="-505296" y="1752600"/>
              <a:ext cx="118117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 2: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đây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3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2584119" y="3048000"/>
            <a:ext cx="1091841" cy="838200"/>
          </p:xfrm>
          <a:graphic>
            <a:graphicData uri="http://schemas.openxmlformats.org/presentationml/2006/ole">
              <p:oleObj spid="_x0000_s86017" name="Equation" r:id="rId4" imgW="482400" imgH="393480" progId="Equation.DSMT4">
                <p:embed/>
              </p:oleObj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6835683" y="2971800"/>
            <a:ext cx="1149742" cy="838200"/>
          </p:xfrm>
          <a:graphic>
            <a:graphicData uri="http://schemas.openxmlformats.org/presentationml/2006/ole">
              <p:oleObj spid="_x0000_s86018" name="Equation" r:id="rId5" imgW="507960" imgH="393480" progId="Equation.DSMT4">
                <p:embed/>
              </p:oleObj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2433164" y="4419600"/>
            <a:ext cx="1321376" cy="838200"/>
          </p:xfrm>
          <a:graphic>
            <a:graphicData uri="http://schemas.openxmlformats.org/presentationml/2006/ole">
              <p:oleObj spid="_x0000_s86019" name="Equation" r:id="rId6" imgW="583920" imgH="393480" progId="Equation.DSMT4">
                <p:embed/>
              </p:oleObj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6846023" y="4343400"/>
            <a:ext cx="1178692" cy="838200"/>
          </p:xfrm>
          <a:graphic>
            <a:graphicData uri="http://schemas.openxmlformats.org/presentationml/2006/ole">
              <p:oleObj spid="_x0000_s86020" name="Equation" r:id="rId7" imgW="520560" imgH="393480" progId="Equation.DSMT4">
                <p:embed/>
              </p:oleObj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5450203" y="1676400"/>
            <a:ext cx="688605" cy="838200"/>
          </p:xfrm>
          <a:graphic>
            <a:graphicData uri="http://schemas.openxmlformats.org/presentationml/2006/ole">
              <p:oleObj spid="_x0000_s86021" name="Equation" r:id="rId8" imgW="304560" imgH="393480" progId="Equation.DSMT4">
                <p:embed/>
              </p:oleObj>
            </a:graphicData>
          </a:graphic>
        </p:graphicFrame>
      </p:grpSp>
      <p:sp>
        <p:nvSpPr>
          <p:cNvPr id="17" name="Oval 16"/>
          <p:cNvSpPr/>
          <p:nvPr/>
        </p:nvSpPr>
        <p:spPr>
          <a:xfrm>
            <a:off x="5562600" y="4114800"/>
            <a:ext cx="685800" cy="6096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33600" y="152400"/>
            <a:ext cx="5335115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0033CC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Ai </a:t>
            </a:r>
            <a:r>
              <a:rPr lang="en-US" sz="5400" b="1" dirty="0" err="1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0033CC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nhanh</a:t>
            </a:r>
            <a:r>
              <a:rPr lang="en-US" sz="5400" b="1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0033CC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0033CC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hơn</a:t>
            </a:r>
            <a:endParaRPr lang="en-US" sz="5400" b="1" cap="none" spc="0" dirty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solidFill>
                <a:srgbClr val="0033CC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5000" dist="50800" dir="5400000" algn="tl">
                  <a:srgbClr val="000000">
                    <a:alpha val="33000"/>
                  </a:srgbClr>
                </a:outerShdw>
              </a:effectLst>
            </a:endParaRPr>
          </a:p>
        </p:txBody>
      </p:sp>
      <p:pic>
        <p:nvPicPr>
          <p:cNvPr id="6" name="Picture 5" descr="amaryllis02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4368801">
            <a:off x="-60183" y="5748368"/>
            <a:ext cx="1384596" cy="1358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amaryllis02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8387104">
            <a:off x="8047470" y="5620377"/>
            <a:ext cx="1384596" cy="1358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amaryllis02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8661527">
            <a:off x="-106266" y="-15991"/>
            <a:ext cx="1384596" cy="1358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amaryllis02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925327">
            <a:off x="7775765" y="-68965"/>
            <a:ext cx="1384596" cy="1358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8" name="Group 17"/>
          <p:cNvGrpSpPr/>
          <p:nvPr/>
        </p:nvGrpSpPr>
        <p:grpSpPr>
          <a:xfrm>
            <a:off x="1600200" y="1600200"/>
            <a:ext cx="6497458" cy="1827213"/>
            <a:chOff x="1600200" y="1600200"/>
            <a:chExt cx="6497458" cy="1827213"/>
          </a:xfrm>
        </p:grpSpPr>
        <p:grpSp>
          <p:nvGrpSpPr>
            <p:cNvPr id="10" name="Group 9"/>
            <p:cNvGrpSpPr/>
            <p:nvPr/>
          </p:nvGrpSpPr>
          <p:grpSpPr>
            <a:xfrm>
              <a:off x="1600200" y="1752600"/>
              <a:ext cx="6497458" cy="1674813"/>
              <a:chOff x="602701" y="1752600"/>
              <a:chExt cx="6522838" cy="1674813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602701" y="1752600"/>
                <a:ext cx="5985421" cy="553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000" dirty="0" err="1" smtClean="0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3: </a:t>
                </a:r>
                <a:r>
                  <a:rPr lang="en-US" sz="3000" dirty="0" err="1" smtClean="0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  <a:cs typeface="Times New Roman" pitchFamily="18" charset="0"/>
                  </a:rPr>
                  <a:t>nguyên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x, </a:t>
                </a:r>
                <a:r>
                  <a:rPr lang="en-US" sz="3000" dirty="0" err="1" smtClean="0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         ?</a:t>
                </a:r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2" name="Object 11"/>
              <p:cNvGraphicFramePr>
                <a:graphicFrameLocks noChangeAspect="1"/>
              </p:cNvGraphicFramePr>
              <p:nvPr/>
            </p:nvGraphicFramePr>
            <p:xfrm>
              <a:off x="755101" y="3048000"/>
              <a:ext cx="831850" cy="379413"/>
            </p:xfrm>
            <a:graphic>
              <a:graphicData uri="http://schemas.openxmlformats.org/presentationml/2006/ole">
                <p:oleObj spid="_x0000_s84993" name="Equation" r:id="rId4" imgW="368280" imgH="177480" progId="Equation.DSMT4">
                  <p:embed/>
                </p:oleObj>
              </a:graphicData>
            </a:graphic>
          </p:graphicFrame>
          <p:graphicFrame>
            <p:nvGraphicFramePr>
              <p:cNvPr id="13" name="Object 12"/>
              <p:cNvGraphicFramePr>
                <a:graphicFrameLocks noChangeAspect="1"/>
              </p:cNvGraphicFramePr>
              <p:nvPr/>
            </p:nvGraphicFramePr>
            <p:xfrm>
              <a:off x="2736301" y="3048000"/>
              <a:ext cx="833438" cy="379413"/>
            </p:xfrm>
            <a:graphic>
              <a:graphicData uri="http://schemas.openxmlformats.org/presentationml/2006/ole">
                <p:oleObj spid="_x0000_s84994" name="Equation" r:id="rId5" imgW="368280" imgH="177480" progId="Equation.DSMT4">
                  <p:embed/>
                </p:oleObj>
              </a:graphicData>
            </a:graphic>
          </p:graphicFrame>
          <p:graphicFrame>
            <p:nvGraphicFramePr>
              <p:cNvPr id="14" name="Object 13"/>
              <p:cNvGraphicFramePr>
                <a:graphicFrameLocks noChangeAspect="1"/>
              </p:cNvGraphicFramePr>
              <p:nvPr/>
            </p:nvGraphicFramePr>
            <p:xfrm>
              <a:off x="4488901" y="3048000"/>
              <a:ext cx="831850" cy="379413"/>
            </p:xfrm>
            <a:graphic>
              <a:graphicData uri="http://schemas.openxmlformats.org/presentationml/2006/ole">
                <p:oleObj spid="_x0000_s84995" name="Equation" r:id="rId6" imgW="368280" imgH="177480" progId="Equation.DSMT4">
                  <p:embed/>
                </p:oleObj>
              </a:graphicData>
            </a:graphic>
          </p:graphicFrame>
          <p:graphicFrame>
            <p:nvGraphicFramePr>
              <p:cNvPr id="15" name="Object 14"/>
              <p:cNvGraphicFramePr>
                <a:graphicFrameLocks noChangeAspect="1"/>
              </p:cNvGraphicFramePr>
              <p:nvPr/>
            </p:nvGraphicFramePr>
            <p:xfrm>
              <a:off x="6263527" y="3048000"/>
              <a:ext cx="862012" cy="377825"/>
            </p:xfrm>
            <a:graphic>
              <a:graphicData uri="http://schemas.openxmlformats.org/presentationml/2006/ole">
                <p:oleObj spid="_x0000_s84996" name="Equation" r:id="rId7" imgW="380880" imgH="177480" progId="Equation.DSMT4">
                  <p:embed/>
                </p:oleObj>
              </a:graphicData>
            </a:graphic>
          </p:graphicFrame>
        </p:grp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096000" y="1600200"/>
            <a:ext cx="903287" cy="838200"/>
          </p:xfrm>
          <a:graphic>
            <a:graphicData uri="http://schemas.openxmlformats.org/presentationml/2006/ole">
              <p:oleObj spid="_x0000_s84997" name="Equation" r:id="rId8" imgW="406080" imgH="393480" progId="Equation.DSMT4">
                <p:embed/>
              </p:oleObj>
            </a:graphicData>
          </a:graphic>
        </p:graphicFrame>
      </p:grpSp>
      <p:sp>
        <p:nvSpPr>
          <p:cNvPr id="17" name="Oval 16"/>
          <p:cNvSpPr/>
          <p:nvPr/>
        </p:nvSpPr>
        <p:spPr>
          <a:xfrm>
            <a:off x="1600200" y="2971800"/>
            <a:ext cx="685800" cy="6096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33600" y="152400"/>
            <a:ext cx="5335115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0033CC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Ai </a:t>
            </a:r>
            <a:r>
              <a:rPr lang="en-US" sz="5400" b="1" dirty="0" err="1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0033CC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nhanh</a:t>
            </a:r>
            <a:r>
              <a:rPr lang="en-US" sz="5400" b="1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0033CC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0033CC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hơn</a:t>
            </a:r>
            <a:endParaRPr lang="en-US" sz="5400" b="1" cap="none" spc="0" dirty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solidFill>
                <a:srgbClr val="0033CC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5000" dist="50800" dir="5400000" algn="tl">
                  <a:srgbClr val="000000">
                    <a:alpha val="33000"/>
                  </a:srgbClr>
                </a:outerShdw>
              </a:effectLst>
            </a:endParaRPr>
          </a:p>
        </p:txBody>
      </p:sp>
      <p:pic>
        <p:nvPicPr>
          <p:cNvPr id="6" name="Picture 5" descr="amaryllis02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4368801">
            <a:off x="-60183" y="5748368"/>
            <a:ext cx="1384596" cy="1358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amaryllis02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8387104">
            <a:off x="8047470" y="5620377"/>
            <a:ext cx="1384596" cy="1358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amaryllis02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8661527">
            <a:off x="-106266" y="-15991"/>
            <a:ext cx="1384596" cy="1358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amaryllis02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925327">
            <a:off x="7775765" y="-68965"/>
            <a:ext cx="1384596" cy="1358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9"/>
          <p:cNvGrpSpPr/>
          <p:nvPr/>
        </p:nvGrpSpPr>
        <p:grpSpPr>
          <a:xfrm>
            <a:off x="228600" y="1600200"/>
            <a:ext cx="8971110" cy="3684588"/>
            <a:chOff x="-768899" y="1600200"/>
            <a:chExt cx="8971110" cy="3684588"/>
          </a:xfrm>
        </p:grpSpPr>
        <p:sp>
          <p:nvSpPr>
            <p:cNvPr id="11" name="TextBox 10"/>
            <p:cNvSpPr txBox="1"/>
            <p:nvPr/>
          </p:nvSpPr>
          <p:spPr>
            <a:xfrm>
              <a:off x="-768899" y="1600200"/>
              <a:ext cx="8971110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 4: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cách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cách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000" dirty="0" smtClean="0"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3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1239289" y="2819400"/>
            <a:ext cx="949325" cy="838200"/>
          </p:xfrm>
          <a:graphic>
            <a:graphicData uri="http://schemas.openxmlformats.org/presentationml/2006/ole">
              <p:oleObj spid="_x0000_s83969" name="Equation" r:id="rId4" imgW="419040" imgH="393480" progId="Equation.DSMT4">
                <p:embed/>
              </p:oleObj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5290589" y="2716213"/>
            <a:ext cx="1408112" cy="893762"/>
          </p:xfrm>
          <a:graphic>
            <a:graphicData uri="http://schemas.openxmlformats.org/presentationml/2006/ole">
              <p:oleObj spid="_x0000_s83970" name="Equation" r:id="rId5" imgW="622080" imgH="419040" progId="Equation.DSMT4">
                <p:embed/>
              </p:oleObj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972589" y="4392613"/>
            <a:ext cx="1408112" cy="892175"/>
          </p:xfrm>
          <a:graphic>
            <a:graphicData uri="http://schemas.openxmlformats.org/presentationml/2006/ole">
              <p:oleObj spid="_x0000_s83971" name="Equation" r:id="rId6" imgW="622080" imgH="419040" progId="Equation.DSMT4">
                <p:embed/>
              </p:oleObj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5473151" y="4343400"/>
            <a:ext cx="1090613" cy="838200"/>
          </p:xfrm>
          <a:graphic>
            <a:graphicData uri="http://schemas.openxmlformats.org/presentationml/2006/ole">
              <p:oleObj spid="_x0000_s83972" name="Equation" r:id="rId7" imgW="482400" imgH="393480" progId="Equation.DSMT4">
                <p:embed/>
              </p:oleObj>
            </a:graphicData>
          </a:graphic>
        </p:graphicFrame>
      </p:grpSp>
      <p:sp>
        <p:nvSpPr>
          <p:cNvPr id="16" name="Oval 15"/>
          <p:cNvSpPr/>
          <p:nvPr/>
        </p:nvSpPr>
        <p:spPr>
          <a:xfrm>
            <a:off x="6248400" y="4419600"/>
            <a:ext cx="685800" cy="6096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33600" y="152400"/>
            <a:ext cx="5335115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0033CC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Ai </a:t>
            </a:r>
            <a:r>
              <a:rPr lang="en-US" sz="5400" b="1" dirty="0" err="1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0033CC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nhanh</a:t>
            </a:r>
            <a:r>
              <a:rPr lang="en-US" sz="5400" b="1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0033CC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0033CC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hơn</a:t>
            </a:r>
            <a:endParaRPr lang="en-US" sz="5400" b="1" cap="none" spc="0" dirty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solidFill>
                <a:srgbClr val="0033CC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5000" dist="50800" dir="5400000" algn="tl">
                  <a:srgbClr val="000000">
                    <a:alpha val="33000"/>
                  </a:srgbClr>
                </a:outerShdw>
              </a:effectLst>
            </a:endParaRPr>
          </a:p>
        </p:txBody>
      </p:sp>
      <p:pic>
        <p:nvPicPr>
          <p:cNvPr id="6" name="Picture 5" descr="amaryllis02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4368801">
            <a:off x="-60183" y="5748368"/>
            <a:ext cx="1384596" cy="1358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amaryllis02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8387104">
            <a:off x="8047470" y="5620377"/>
            <a:ext cx="1384596" cy="1358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amaryllis02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8661527">
            <a:off x="-106266" y="-15991"/>
            <a:ext cx="1384596" cy="1358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amaryllis02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925327">
            <a:off x="7775765" y="-68965"/>
            <a:ext cx="1384596" cy="1358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6" name="Group 15"/>
          <p:cNvGrpSpPr/>
          <p:nvPr/>
        </p:nvGrpSpPr>
        <p:grpSpPr>
          <a:xfrm>
            <a:off x="685800" y="1752600"/>
            <a:ext cx="8001000" cy="2155825"/>
            <a:chOff x="685800" y="1752600"/>
            <a:chExt cx="8001000" cy="2155825"/>
          </a:xfrm>
        </p:grpSpPr>
        <p:sp>
          <p:nvSpPr>
            <p:cNvPr id="10" name="TextBox 9"/>
            <p:cNvSpPr txBox="1"/>
            <p:nvPr/>
          </p:nvSpPr>
          <p:spPr>
            <a:xfrm>
              <a:off x="831765" y="1752600"/>
              <a:ext cx="7855035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3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5: </a:t>
              </a:r>
              <a:r>
                <a:rPr lang="en-US" sz="30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ách</a:t>
              </a:r>
              <a:r>
                <a:rPr lang="en-US" sz="3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3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3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3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đây</a:t>
              </a:r>
              <a:r>
                <a:rPr lang="en-US" sz="3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3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a</a:t>
              </a:r>
              <a:r>
                <a:rPr lang="en-US" sz="3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3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3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685800" y="2895600"/>
            <a:ext cx="1371601" cy="1012372"/>
          </p:xfrm>
          <a:graphic>
            <a:graphicData uri="http://schemas.openxmlformats.org/presentationml/2006/ole">
              <p:oleObj spid="_x0000_s82946" name="Equation" r:id="rId4" imgW="533160" imgH="393480" progId="Equation.DSMT4">
                <p:embed/>
              </p:oleObj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2949575" y="2895600"/>
            <a:ext cx="1109663" cy="1012825"/>
          </p:xfrm>
          <a:graphic>
            <a:graphicData uri="http://schemas.openxmlformats.org/presentationml/2006/ole">
              <p:oleObj spid="_x0000_s82947" name="Equation" r:id="rId5" imgW="431640" imgH="393480" progId="Equation.DSMT4">
                <p:embed/>
              </p:oleObj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5045075" y="2819400"/>
            <a:ext cx="881063" cy="1012825"/>
          </p:xfrm>
          <a:graphic>
            <a:graphicData uri="http://schemas.openxmlformats.org/presentationml/2006/ole">
              <p:oleObj spid="_x0000_s82948" name="Equation" r:id="rId6" imgW="342720" imgH="393480" progId="Equation.DSMT4">
                <p:embed/>
              </p:oleObj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6961188" y="2787650"/>
            <a:ext cx="1470025" cy="1077913"/>
          </p:xfrm>
          <a:graphic>
            <a:graphicData uri="http://schemas.openxmlformats.org/presentationml/2006/ole">
              <p:oleObj spid="_x0000_s82949" name="Equation" r:id="rId7" imgW="571320" imgH="419040" progId="Equation.DSMT4">
                <p:embed/>
              </p:oleObj>
            </a:graphicData>
          </a:graphic>
        </p:graphicFrame>
      </p:grpSp>
      <p:sp>
        <p:nvSpPr>
          <p:cNvPr id="15" name="Oval 14"/>
          <p:cNvSpPr/>
          <p:nvPr/>
        </p:nvSpPr>
        <p:spPr>
          <a:xfrm>
            <a:off x="2819400" y="3048000"/>
            <a:ext cx="685800" cy="609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3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 descr="amaryllis02[1]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 rot="20646374">
            <a:off x="152400" y="152400"/>
            <a:ext cx="1905000" cy="1504950"/>
          </a:xfrm>
          <a:noFill/>
        </p:spPr>
      </p:pic>
      <p:sp>
        <p:nvSpPr>
          <p:cNvPr id="11268" name="WordArt 4"/>
          <p:cNvSpPr>
            <a:spLocks noChangeArrowheads="1" noChangeShapeType="1" noTextEdit="1"/>
          </p:cNvSpPr>
          <p:nvPr/>
        </p:nvSpPr>
        <p:spPr bwMode="auto">
          <a:xfrm>
            <a:off x="1905000" y="1066800"/>
            <a:ext cx="53340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4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Hướng dẫn về nhà</a:t>
            </a:r>
            <a:endParaRPr lang="en-US" sz="24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11269" name="Picture 5" descr="noel_105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29300" y="1181100"/>
            <a:ext cx="9525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0" name="Picture 6" descr="noel_105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38600" y="1181100"/>
            <a:ext cx="9525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1" name="Picture 7" descr="noel_105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86100" y="1181100"/>
            <a:ext cx="9525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2" name="Picture 8" descr="noel_105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33600" y="1219200"/>
            <a:ext cx="9525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3" name="Picture 9" descr="noel_105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57700" y="1181100"/>
            <a:ext cx="9525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4" name="Picture 10" descr="noel_105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57600" y="1181100"/>
            <a:ext cx="9525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5" name="Picture 11" descr="noel_105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2933700" y="1143000"/>
            <a:ext cx="16383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6" name="Picture 12" descr="noel_105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95900" y="1295400"/>
            <a:ext cx="9525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7" name="Picture 13" descr="noel_105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591300" y="1219200"/>
            <a:ext cx="9525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8" name="Picture 15" descr="noel_105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53000" y="1181100"/>
            <a:ext cx="9525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9" name="Picture 16" descr="noel_105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72200" y="1181100"/>
            <a:ext cx="9525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80" name="AutoShape 17"/>
          <p:cNvSpPr>
            <a:spLocks noChangeArrowheads="1"/>
          </p:cNvSpPr>
          <p:nvPr/>
        </p:nvSpPr>
        <p:spPr bwMode="auto">
          <a:xfrm>
            <a:off x="304800" y="2209800"/>
            <a:ext cx="8229600" cy="2971800"/>
          </a:xfrm>
          <a:prstGeom prst="ellipseRibbon">
            <a:avLst>
              <a:gd name="adj1" fmla="val 15194"/>
              <a:gd name="adj2" fmla="val 60000"/>
              <a:gd name="adj3" fmla="val 12500"/>
            </a:avLst>
          </a:prstGeom>
          <a:solidFill>
            <a:schemeClr val="accent2">
              <a:lumMod val="75000"/>
            </a:scheme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500" b="1" dirty="0">
                <a:solidFill>
                  <a:srgbClr val="000000"/>
                </a:solidFill>
                <a:latin typeface=".VnTime" pitchFamily="34" charset="0"/>
              </a:rPr>
              <a:t>-</a:t>
            </a:r>
            <a:r>
              <a:rPr lang="en-US" sz="2500" b="1" dirty="0" err="1">
                <a:solidFill>
                  <a:srgbClr val="000000"/>
                </a:solidFill>
                <a:latin typeface=".VnTime" pitchFamily="34" charset="0"/>
              </a:rPr>
              <a:t>Häc</a:t>
            </a:r>
            <a:r>
              <a:rPr lang="en-US" sz="2500" b="1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500" b="1" dirty="0" err="1">
                <a:solidFill>
                  <a:srgbClr val="000000"/>
                </a:solidFill>
                <a:latin typeface=".VnTime" pitchFamily="34" charset="0"/>
              </a:rPr>
              <a:t>thuéc</a:t>
            </a:r>
            <a:r>
              <a:rPr lang="en-US" sz="2500" b="1" dirty="0">
                <a:solidFill>
                  <a:srgbClr val="000000"/>
                </a:solidFill>
                <a:latin typeface=".VnTime" pitchFamily="34" charset="0"/>
              </a:rPr>
              <a:t> ®</a:t>
            </a:r>
            <a:r>
              <a:rPr lang="en-US" sz="2500" b="1" dirty="0" err="1">
                <a:solidFill>
                  <a:srgbClr val="000000"/>
                </a:solidFill>
                <a:latin typeface=".VnTime" pitchFamily="34" charset="0"/>
              </a:rPr>
              <a:t>Þnh</a:t>
            </a:r>
            <a:r>
              <a:rPr lang="en-US" sz="2500" b="1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500" b="1" dirty="0" err="1">
                <a:solidFill>
                  <a:srgbClr val="000000"/>
                </a:solidFill>
                <a:latin typeface=".VnTime" pitchFamily="34" charset="0"/>
              </a:rPr>
              <a:t>nghÜa</a:t>
            </a:r>
            <a:r>
              <a:rPr lang="en-US" sz="2500" b="1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500" b="1" dirty="0" err="1">
                <a:solidFill>
                  <a:srgbClr val="000000"/>
                </a:solidFill>
                <a:latin typeface=".VnTime" pitchFamily="34" charset="0"/>
              </a:rPr>
              <a:t>hai</a:t>
            </a:r>
            <a:r>
              <a:rPr lang="en-US" sz="2500" b="1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500" b="1" dirty="0" err="1">
                <a:solidFill>
                  <a:srgbClr val="000000"/>
                </a:solidFill>
                <a:latin typeface=".VnTime" pitchFamily="34" charset="0"/>
              </a:rPr>
              <a:t>ph©n</a:t>
            </a:r>
            <a:r>
              <a:rPr lang="en-US" sz="2500" b="1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500" b="1" dirty="0" err="1">
                <a:solidFill>
                  <a:srgbClr val="000000"/>
                </a:solidFill>
                <a:latin typeface=".VnTime" pitchFamily="34" charset="0"/>
              </a:rPr>
              <a:t>sè</a:t>
            </a:r>
            <a:r>
              <a:rPr lang="en-US" sz="2500" b="1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500" b="1" dirty="0" err="1">
                <a:solidFill>
                  <a:srgbClr val="000000"/>
                </a:solidFill>
                <a:latin typeface=".VnTime" pitchFamily="34" charset="0"/>
              </a:rPr>
              <a:t>b»ng</a:t>
            </a:r>
            <a:r>
              <a:rPr lang="en-US" sz="2500" b="1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500" b="1" dirty="0" err="1">
                <a:solidFill>
                  <a:srgbClr val="000000"/>
                </a:solidFill>
                <a:latin typeface=".VnTime" pitchFamily="34" charset="0"/>
              </a:rPr>
              <a:t>nhau</a:t>
            </a:r>
            <a:endParaRPr lang="en-US" sz="2500" b="1" dirty="0">
              <a:solidFill>
                <a:srgbClr val="000000"/>
              </a:solidFill>
              <a:latin typeface=".VnTime" pitchFamily="34" charset="0"/>
            </a:endParaRPr>
          </a:p>
          <a:p>
            <a:pPr algn="ctr"/>
            <a:r>
              <a:rPr lang="en-US" sz="2500" b="1" dirty="0">
                <a:solidFill>
                  <a:srgbClr val="000000"/>
                </a:solidFill>
                <a:latin typeface=".VnTime" pitchFamily="34" charset="0"/>
              </a:rPr>
              <a:t>- ¸p </a:t>
            </a:r>
            <a:r>
              <a:rPr lang="en-US" sz="2500" b="1" dirty="0" err="1">
                <a:solidFill>
                  <a:srgbClr val="000000"/>
                </a:solidFill>
                <a:latin typeface=".VnTime" pitchFamily="34" charset="0"/>
              </a:rPr>
              <a:t>dông</a:t>
            </a:r>
            <a:r>
              <a:rPr lang="en-US" sz="2500" b="1" dirty="0">
                <a:solidFill>
                  <a:srgbClr val="000000"/>
                </a:solidFill>
                <a:latin typeface=".VnTime" pitchFamily="34" charset="0"/>
              </a:rPr>
              <a:t> ®</a:t>
            </a:r>
            <a:r>
              <a:rPr lang="en-US" sz="2500" b="1" dirty="0" err="1">
                <a:solidFill>
                  <a:srgbClr val="000000"/>
                </a:solidFill>
                <a:latin typeface=".VnTime" pitchFamily="34" charset="0"/>
              </a:rPr>
              <a:t>Þnh</a:t>
            </a:r>
            <a:r>
              <a:rPr lang="en-US" sz="2500" b="1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500" b="1" dirty="0" err="1">
                <a:solidFill>
                  <a:srgbClr val="000000"/>
                </a:solidFill>
                <a:latin typeface=".VnTime" pitchFamily="34" charset="0"/>
              </a:rPr>
              <a:t>nghÜa</a:t>
            </a:r>
            <a:r>
              <a:rPr lang="en-US" sz="2500" b="1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5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500" b="1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500" b="1" dirty="0" err="1">
                <a:solidFill>
                  <a:srgbClr val="000000"/>
                </a:solidFill>
                <a:latin typeface=".VnTime" pitchFamily="34" charset="0"/>
              </a:rPr>
              <a:t>sè</a:t>
            </a:r>
            <a:r>
              <a:rPr lang="en-US" sz="2500" b="1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500" b="1" dirty="0" smtClean="0">
                <a:solidFill>
                  <a:srgbClr val="000000"/>
                </a:solidFill>
                <a:latin typeface=".VnTime" pitchFamily="34" charset="0"/>
              </a:rPr>
              <a:t>ch­a </a:t>
            </a:r>
            <a:r>
              <a:rPr lang="en-US" sz="2500" b="1" dirty="0" err="1">
                <a:solidFill>
                  <a:srgbClr val="000000"/>
                </a:solidFill>
                <a:latin typeface=".VnTime" pitchFamily="34" charset="0"/>
              </a:rPr>
              <a:t>biÕt</a:t>
            </a:r>
            <a:r>
              <a:rPr lang="en-US" sz="2500" b="1" dirty="0">
                <a:solidFill>
                  <a:srgbClr val="000000"/>
                </a:solidFill>
                <a:latin typeface=".VnTime" pitchFamily="34" charset="0"/>
              </a:rPr>
              <a:t>.</a:t>
            </a:r>
          </a:p>
          <a:p>
            <a:pPr algn="ctr"/>
            <a:r>
              <a:rPr lang="en-US" sz="2500" b="1" dirty="0">
                <a:solidFill>
                  <a:srgbClr val="000000"/>
                </a:solidFill>
                <a:latin typeface=".VnTime" pitchFamily="34" charset="0"/>
              </a:rPr>
              <a:t>-</a:t>
            </a:r>
            <a:r>
              <a:rPr lang="en-US" sz="2500" b="1" dirty="0" err="1">
                <a:solidFill>
                  <a:srgbClr val="000000"/>
                </a:solidFill>
                <a:latin typeface=".VnTime" pitchFamily="34" charset="0"/>
              </a:rPr>
              <a:t>Lµm</a:t>
            </a:r>
            <a:r>
              <a:rPr lang="en-US" sz="2500" b="1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500" b="1" dirty="0" err="1">
                <a:solidFill>
                  <a:srgbClr val="000000"/>
                </a:solidFill>
                <a:latin typeface=".VnTime" pitchFamily="34" charset="0"/>
              </a:rPr>
              <a:t>bµi</a:t>
            </a:r>
            <a:r>
              <a:rPr lang="en-US" sz="2500" b="1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500" b="1" dirty="0" err="1">
                <a:solidFill>
                  <a:srgbClr val="000000"/>
                </a:solidFill>
                <a:latin typeface=".VnTime" pitchFamily="34" charset="0"/>
              </a:rPr>
              <a:t>tËp</a:t>
            </a:r>
            <a:r>
              <a:rPr lang="en-US" sz="2500" b="1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500" b="1" dirty="0" err="1">
                <a:solidFill>
                  <a:srgbClr val="000000"/>
                </a:solidFill>
                <a:latin typeface=".VnTime" pitchFamily="34" charset="0"/>
              </a:rPr>
              <a:t>sè</a:t>
            </a:r>
            <a:r>
              <a:rPr lang="en-US" sz="2500" b="1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500" b="1" dirty="0" smtClean="0">
                <a:solidFill>
                  <a:srgbClr val="000000"/>
                </a:solidFill>
                <a:latin typeface=".VnTime" pitchFamily="34" charset="0"/>
              </a:rPr>
              <a:t>1;2;3 </a:t>
            </a:r>
            <a:r>
              <a:rPr lang="en-US" sz="2500" b="1" dirty="0">
                <a:solidFill>
                  <a:srgbClr val="000000"/>
                </a:solidFill>
                <a:latin typeface=".VnTime" pitchFamily="34" charset="0"/>
              </a:rPr>
              <a:t>(SGK </a:t>
            </a:r>
            <a:r>
              <a:rPr lang="en-US" sz="2500" b="1" dirty="0" smtClean="0">
                <a:solidFill>
                  <a:srgbClr val="000000"/>
                </a:solidFill>
                <a:latin typeface=".VnTime" pitchFamily="34" charset="0"/>
              </a:rPr>
              <a:t>/30)</a:t>
            </a:r>
            <a:endParaRPr lang="en-US" sz="2500" b="1" dirty="0">
              <a:solidFill>
                <a:srgbClr val="000000"/>
              </a:solidFill>
              <a:latin typeface=".VnTime" pitchFamily="34" charset="0"/>
            </a:endParaRPr>
          </a:p>
          <a:p>
            <a:pPr algn="ctr"/>
            <a:r>
              <a:rPr lang="en-US" sz="2500" b="1" dirty="0">
                <a:solidFill>
                  <a:srgbClr val="000000"/>
                </a:solidFill>
                <a:latin typeface=".VnTime" pitchFamily="34" charset="0"/>
              </a:rPr>
              <a:t>- </a:t>
            </a:r>
            <a:r>
              <a:rPr lang="en-US" sz="2500" b="1" dirty="0">
                <a:solidFill>
                  <a:srgbClr val="000000"/>
                </a:solidFill>
                <a:latin typeface=".VnTimeH" pitchFamily="34" charset="0"/>
              </a:rPr>
              <a:t>®</a:t>
            </a:r>
            <a:r>
              <a:rPr lang="en-US" sz="2500" b="1" dirty="0" err="1">
                <a:solidFill>
                  <a:srgbClr val="000000"/>
                </a:solidFill>
                <a:latin typeface=".VnTime" pitchFamily="34" charset="0"/>
              </a:rPr>
              <a:t>äc</a:t>
            </a:r>
            <a:r>
              <a:rPr lang="en-US" sz="2500" b="1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500" b="1" dirty="0" err="1" smtClean="0">
                <a:solidFill>
                  <a:srgbClr val="000000"/>
                </a:solidFill>
                <a:latin typeface=".VnTime" pitchFamily="34" charset="0"/>
              </a:rPr>
              <a:t>tr</a:t>
            </a:r>
            <a:r>
              <a:rPr lang="en-US" sz="25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500" b="1" dirty="0" err="1" smtClean="0">
                <a:solidFill>
                  <a:srgbClr val="000000"/>
                </a:solidFill>
                <a:latin typeface=".VnTime" pitchFamily="34" charset="0"/>
              </a:rPr>
              <a:t>íc</a:t>
            </a:r>
            <a:r>
              <a:rPr lang="en-US" sz="2500" b="1" dirty="0" smtClean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500" b="1" dirty="0">
                <a:solidFill>
                  <a:srgbClr val="000000"/>
                </a:solidFill>
                <a:latin typeface=".VnTime" pitchFamily="34" charset="0"/>
              </a:rPr>
              <a:t>“</a:t>
            </a:r>
            <a:r>
              <a:rPr lang="en-US" sz="2500" b="1" i="1" dirty="0" err="1">
                <a:solidFill>
                  <a:srgbClr val="000000"/>
                </a:solidFill>
                <a:latin typeface=".VnTime" pitchFamily="34" charset="0"/>
              </a:rPr>
              <a:t>TÝnh</a:t>
            </a:r>
            <a:r>
              <a:rPr lang="en-US" sz="2500" b="1" i="1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latin typeface=".VnTime" pitchFamily="34" charset="0"/>
              </a:rPr>
              <a:t>chÊt</a:t>
            </a:r>
            <a:r>
              <a:rPr lang="en-US" sz="2500" b="1" i="1" dirty="0">
                <a:solidFill>
                  <a:srgbClr val="000000"/>
                </a:solidFill>
                <a:latin typeface=".VnTime" pitchFamily="34" charset="0"/>
              </a:rPr>
              <a:t> c¬ </a:t>
            </a:r>
            <a:r>
              <a:rPr lang="en-US" sz="2500" b="1" i="1" dirty="0" err="1">
                <a:solidFill>
                  <a:srgbClr val="000000"/>
                </a:solidFill>
                <a:latin typeface=".VnTime" pitchFamily="34" charset="0"/>
              </a:rPr>
              <a:t>b¶n</a:t>
            </a:r>
            <a:r>
              <a:rPr lang="en-US" sz="2500" b="1" i="1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latin typeface=".VnTime" pitchFamily="34" charset="0"/>
              </a:rPr>
              <a:t>cña</a:t>
            </a:r>
            <a:r>
              <a:rPr lang="en-US" sz="2500" b="1" i="1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latin typeface=".VnTime" pitchFamily="34" charset="0"/>
              </a:rPr>
              <a:t>ph©n</a:t>
            </a:r>
            <a:r>
              <a:rPr lang="en-US" sz="2500" b="1" i="1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latin typeface=".VnTime" pitchFamily="34" charset="0"/>
              </a:rPr>
              <a:t>sè</a:t>
            </a:r>
            <a:r>
              <a:rPr lang="en-US" sz="2500" b="1" dirty="0">
                <a:solidFill>
                  <a:srgbClr val="000000"/>
                </a:solidFill>
                <a:latin typeface=".VnTime" pitchFamily="34" charset="0"/>
              </a:rPr>
              <a:t>” </a:t>
            </a:r>
            <a:endParaRPr lang="vi-VN" sz="2500" b="1" dirty="0">
              <a:solidFill>
                <a:srgbClr val="000000"/>
              </a:solidFill>
              <a:latin typeface=".VnTime" pitchFamily="34" charset="0"/>
            </a:endParaRPr>
          </a:p>
        </p:txBody>
      </p:sp>
      <p:pic>
        <p:nvPicPr>
          <p:cNvPr id="89106" name="Picture 18" descr="livre_52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-76200" y="5105400"/>
            <a:ext cx="2971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82" name="Picture 19" descr="liv09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057400" y="-228600"/>
            <a:ext cx="487680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3" descr="amaryllis02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7873914">
            <a:off x="7480198" y="5336614"/>
            <a:ext cx="19050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9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Picture1"/>
          <p:cNvPicPr>
            <a:picLocks noChangeAspect="1" noChangeArrowheads="1"/>
          </p:cNvPicPr>
          <p:nvPr/>
        </p:nvPicPr>
        <p:blipFill>
          <a:blip r:embed="rId3">
            <a:lum bright="20000"/>
          </a:blip>
          <a:srcRect/>
          <a:stretch>
            <a:fillRect/>
          </a:stretch>
        </p:blipFill>
        <p:spPr bwMode="auto">
          <a:xfrm>
            <a:off x="0" y="0"/>
            <a:ext cx="93726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1" name="WordArt 3"/>
          <p:cNvSpPr>
            <a:spLocks noChangeArrowheads="1" noChangeShapeType="1" noTextEdit="1"/>
          </p:cNvSpPr>
          <p:nvPr/>
        </p:nvSpPr>
        <p:spPr bwMode="auto">
          <a:xfrm>
            <a:off x="609600" y="2362200"/>
            <a:ext cx="8229600" cy="22860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5224"/>
                <a:gd name="adj2" fmla="val -3286"/>
              </a:avLst>
            </a:prstTxWarp>
          </a:bodyPr>
          <a:lstStyle/>
          <a:p>
            <a:pPr algn="ctr"/>
            <a:r>
              <a:rPr lang="en-US" sz="3600" kern="10" dirty="0" err="1" smtClean="0">
                <a:ln w="9525">
                  <a:solidFill>
                    <a:srgbClr val="800080"/>
                  </a:solidFill>
                  <a:round/>
                  <a:headEnd/>
                  <a:tailEnd/>
                </a:ln>
                <a:latin typeface="Arial"/>
                <a:cs typeface="Arial"/>
              </a:rPr>
              <a:t>Chúc</a:t>
            </a:r>
            <a:r>
              <a:rPr lang="en-US" sz="3600" kern="10" dirty="0" smtClean="0">
                <a:ln w="9525">
                  <a:solidFill>
                    <a:srgbClr val="800080"/>
                  </a:solidFill>
                  <a:round/>
                  <a:headEnd/>
                  <a:tailEnd/>
                </a:ln>
                <a:latin typeface="Arial"/>
                <a:cs typeface="Arial"/>
              </a:rPr>
              <a:t> </a:t>
            </a:r>
            <a:r>
              <a:rPr lang="en-US" sz="3600" kern="10" dirty="0" err="1" smtClean="0">
                <a:ln w="9525">
                  <a:solidFill>
                    <a:srgbClr val="800080"/>
                  </a:solidFill>
                  <a:round/>
                  <a:headEnd/>
                  <a:tailEnd/>
                </a:ln>
                <a:latin typeface="Arial"/>
                <a:cs typeface="Arial"/>
              </a:rPr>
              <a:t>quý</a:t>
            </a:r>
            <a:r>
              <a:rPr lang="en-US" sz="3600" kern="10" dirty="0" smtClean="0">
                <a:ln w="9525">
                  <a:solidFill>
                    <a:srgbClr val="800080"/>
                  </a:solidFill>
                  <a:round/>
                  <a:headEnd/>
                  <a:tailEnd/>
                </a:ln>
                <a:latin typeface="Arial"/>
                <a:cs typeface="Arial"/>
              </a:rPr>
              <a:t> </a:t>
            </a:r>
            <a:r>
              <a:rPr lang="en-US" sz="3600" kern="10" dirty="0" err="1" smtClean="0">
                <a:ln w="9525">
                  <a:solidFill>
                    <a:srgbClr val="800080"/>
                  </a:solidFill>
                  <a:round/>
                  <a:headEnd/>
                  <a:tailEnd/>
                </a:ln>
                <a:latin typeface="Arial"/>
                <a:cs typeface="Arial"/>
              </a:rPr>
              <a:t>thầy</a:t>
            </a:r>
            <a:r>
              <a:rPr lang="en-US" sz="3600" kern="10" dirty="0" smtClean="0">
                <a:ln w="9525">
                  <a:solidFill>
                    <a:srgbClr val="800080"/>
                  </a:solidFill>
                  <a:round/>
                  <a:headEnd/>
                  <a:tailEnd/>
                </a:ln>
                <a:latin typeface="Arial"/>
                <a:cs typeface="Arial"/>
              </a:rPr>
              <a:t> </a:t>
            </a:r>
            <a:r>
              <a:rPr lang="en-US" sz="3600" kern="10" dirty="0" err="1" smtClean="0">
                <a:ln w="9525">
                  <a:solidFill>
                    <a:srgbClr val="800080"/>
                  </a:solidFill>
                  <a:round/>
                  <a:headEnd/>
                  <a:tailEnd/>
                </a:ln>
                <a:latin typeface="Arial"/>
                <a:cs typeface="Arial"/>
              </a:rPr>
              <a:t>cô</a:t>
            </a:r>
            <a:r>
              <a:rPr lang="en-US" sz="3600" kern="10" dirty="0" smtClean="0">
                <a:ln w="9525">
                  <a:solidFill>
                    <a:srgbClr val="800080"/>
                  </a:solidFill>
                  <a:round/>
                  <a:headEnd/>
                  <a:tailEnd/>
                </a:ln>
                <a:latin typeface="Arial"/>
                <a:cs typeface="Arial"/>
              </a:rPr>
              <a:t> </a:t>
            </a:r>
            <a:r>
              <a:rPr lang="en-US" sz="3600" kern="10" dirty="0" err="1" smtClean="0">
                <a:ln w="9525">
                  <a:solidFill>
                    <a:srgbClr val="800080"/>
                  </a:solidFill>
                  <a:round/>
                  <a:headEnd/>
                  <a:tailEnd/>
                </a:ln>
                <a:latin typeface="Arial"/>
                <a:cs typeface="Arial"/>
              </a:rPr>
              <a:t>sức</a:t>
            </a:r>
            <a:r>
              <a:rPr lang="en-US" sz="3600" kern="10" dirty="0" smtClean="0">
                <a:ln w="9525">
                  <a:solidFill>
                    <a:srgbClr val="800080"/>
                  </a:solidFill>
                  <a:round/>
                  <a:headEnd/>
                  <a:tailEnd/>
                </a:ln>
                <a:latin typeface="Arial"/>
                <a:cs typeface="Arial"/>
              </a:rPr>
              <a:t> </a:t>
            </a:r>
            <a:r>
              <a:rPr lang="en-US" sz="3600" kern="10" dirty="0" err="1" smtClean="0">
                <a:ln w="9525">
                  <a:solidFill>
                    <a:srgbClr val="800080"/>
                  </a:solidFill>
                  <a:round/>
                  <a:headEnd/>
                  <a:tailEnd/>
                </a:ln>
                <a:latin typeface="Arial"/>
                <a:cs typeface="Arial"/>
              </a:rPr>
              <a:t>khỏe</a:t>
            </a:r>
            <a:r>
              <a:rPr lang="en-US" sz="3600" kern="10" dirty="0" smtClean="0">
                <a:ln w="9525">
                  <a:solidFill>
                    <a:srgbClr val="800080"/>
                  </a:solidFill>
                  <a:round/>
                  <a:headEnd/>
                  <a:tailEnd/>
                </a:ln>
                <a:latin typeface="Arial"/>
                <a:cs typeface="Arial"/>
              </a:rPr>
              <a:t>!</a:t>
            </a:r>
            <a:endParaRPr lang="vi-VN" sz="3600" kern="10" dirty="0">
              <a:ln w="9525">
                <a:solidFill>
                  <a:srgbClr val="800080"/>
                </a:solidFill>
                <a:round/>
                <a:headEnd/>
                <a:tailEnd/>
              </a:ln>
              <a:latin typeface="Arial"/>
              <a:cs typeface="Arial"/>
            </a:endParaRPr>
          </a:p>
          <a:p>
            <a:pPr algn="ctr"/>
            <a:r>
              <a:rPr lang="vi-VN" sz="3600" kern="10" dirty="0">
                <a:ln w="9525">
                  <a:solidFill>
                    <a:srgbClr val="800080"/>
                  </a:solidFill>
                  <a:round/>
                  <a:headEnd/>
                  <a:tailEnd/>
                </a:ln>
                <a:latin typeface="Arial"/>
                <a:cs typeface="Arial"/>
              </a:rPr>
              <a:t>Chúc các em học sinh </a:t>
            </a:r>
            <a:r>
              <a:rPr lang="en-US" sz="3600" kern="10" dirty="0" err="1" smtClean="0">
                <a:ln w="9525">
                  <a:solidFill>
                    <a:srgbClr val="800080"/>
                  </a:solidFill>
                  <a:round/>
                  <a:headEnd/>
                  <a:tailEnd/>
                </a:ln>
                <a:latin typeface="Arial"/>
                <a:cs typeface="Arial"/>
              </a:rPr>
              <a:t>chăm</a:t>
            </a:r>
            <a:r>
              <a:rPr lang="en-US" sz="3600" kern="10" dirty="0" smtClean="0">
                <a:ln w="9525">
                  <a:solidFill>
                    <a:srgbClr val="800080"/>
                  </a:solidFill>
                  <a:round/>
                  <a:headEnd/>
                  <a:tailEnd/>
                </a:ln>
                <a:latin typeface="Arial"/>
                <a:cs typeface="Arial"/>
              </a:rPr>
              <a:t> </a:t>
            </a:r>
            <a:r>
              <a:rPr lang="vi-VN" sz="3600" kern="10" dirty="0" smtClean="0">
                <a:ln w="9525">
                  <a:solidFill>
                    <a:srgbClr val="800080"/>
                  </a:solidFill>
                  <a:round/>
                  <a:headEnd/>
                  <a:tailEnd/>
                </a:ln>
                <a:latin typeface="Arial"/>
                <a:cs typeface="Arial"/>
              </a:rPr>
              <a:t>ngoan</a:t>
            </a:r>
            <a:r>
              <a:rPr lang="vi-VN" sz="3600" kern="10" dirty="0">
                <a:ln w="9525">
                  <a:solidFill>
                    <a:srgbClr val="800080"/>
                  </a:solidFill>
                  <a:round/>
                  <a:headEnd/>
                  <a:tailEnd/>
                </a:ln>
                <a:latin typeface="Arial"/>
                <a:cs typeface="Arial"/>
              </a:rPr>
              <a:t>, học giỏi</a:t>
            </a:r>
            <a:endParaRPr lang="en-US" sz="3600" kern="10" dirty="0">
              <a:ln w="9525">
                <a:solidFill>
                  <a:srgbClr val="800080"/>
                </a:solidFill>
                <a:round/>
                <a:headEnd/>
                <a:tailEnd/>
              </a:ln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66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2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" dur="20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66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animBg="1"/>
      <p:bldP spid="78851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/>
          <p:nvPr/>
        </p:nvSpPr>
        <p:spPr>
          <a:xfrm>
            <a:off x="1600200" y="228600"/>
            <a:ext cx="7391400" cy="762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prstTxWarp prst="textChevronInverted">
              <a:avLst/>
            </a:prstTxWarp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60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C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  <p:cxnSp>
        <p:nvCxnSpPr>
          <p:cNvPr id="19" name="Straight Arrow Connector 18"/>
          <p:cNvCxnSpPr/>
          <p:nvPr/>
        </p:nvCxnSpPr>
        <p:spPr bwMode="auto">
          <a:xfrm>
            <a:off x="5770598" y="4905487"/>
            <a:ext cx="1792029" cy="0"/>
          </a:xfrm>
          <a:prstGeom prst="straightConnector1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1219200" y="4953000"/>
            <a:ext cx="15039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endParaRPr lang="en-US" sz="2800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8" name="TextBox 37"/>
              <p:cNvSpPr txBox="1"/>
              <p:nvPr/>
            </p:nvSpPr>
            <p:spPr>
              <a:xfrm>
                <a:off x="5181600" y="3409950"/>
                <a:ext cx="479618" cy="8989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2800" b="1" i="1" smtClean="0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</a:endParaRPr>
              </a:p>
            </p:txBody>
          </p:sp>
        </mc:Choice>
        <mc:Fallback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4546600"/>
                <a:ext cx="479618" cy="119861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7620001" y="4546600"/>
            <a:ext cx="1124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Tử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endParaRPr lang="en-US" sz="2800" dirty="0"/>
          </a:p>
        </p:txBody>
      </p:sp>
      <p:cxnSp>
        <p:nvCxnSpPr>
          <p:cNvPr id="42" name="Straight Arrow Connector 41"/>
          <p:cNvCxnSpPr/>
          <p:nvPr/>
        </p:nvCxnSpPr>
        <p:spPr bwMode="auto">
          <a:xfrm>
            <a:off x="5770597" y="5578010"/>
            <a:ext cx="1767384" cy="39231"/>
          </a:xfrm>
          <a:prstGeom prst="straightConnector1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7615958" y="5271373"/>
            <a:ext cx="13644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Mẫu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endParaRPr lang="en-US" sz="2800" dirty="0"/>
          </a:p>
        </p:txBody>
      </p:sp>
      <p:sp>
        <p:nvSpPr>
          <p:cNvPr id="24" name="TextBox 23"/>
          <p:cNvSpPr txBox="1"/>
          <p:nvPr/>
        </p:nvSpPr>
        <p:spPr>
          <a:xfrm>
            <a:off x="457200" y="1143000"/>
            <a:ext cx="83819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:b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Table 25"/>
          <p:cNvGraphicFramePr>
            <a:graphicFrameLocks noGrp="1"/>
          </p:cNvGraphicFramePr>
          <p:nvPr/>
        </p:nvGraphicFramePr>
        <p:xfrm>
          <a:off x="685803" y="2286000"/>
          <a:ext cx="7696199" cy="2057400"/>
        </p:xfrm>
        <a:graphic>
          <a:graphicData uri="http://schemas.openxmlformats.org/drawingml/2006/table">
            <a:tbl>
              <a:tblPr/>
              <a:tblGrid>
                <a:gridCol w="1099457"/>
                <a:gridCol w="1099457"/>
                <a:gridCol w="1099457"/>
                <a:gridCol w="1099457"/>
                <a:gridCol w="1099457"/>
                <a:gridCol w="1099457"/>
                <a:gridCol w="1099457"/>
              </a:tblGrid>
              <a:tr h="685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latin typeface="Times New Roman"/>
                          <a:ea typeface="Times New Roman"/>
                          <a:cs typeface="Times New Roman"/>
                        </a:rPr>
                        <a:t>a</a:t>
                      </a:r>
                      <a:endParaRPr lang="en-US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endParaRPr lang="en-US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latin typeface="Times New Roman"/>
                          <a:ea typeface="Times New Roman"/>
                          <a:cs typeface="Times New Roman"/>
                        </a:rPr>
                        <a:t>-8</a:t>
                      </a:r>
                      <a:endParaRPr lang="en-US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latin typeface="Times New Roman"/>
                          <a:ea typeface="Times New Roman"/>
                          <a:cs typeface="Times New Roman"/>
                        </a:rPr>
                        <a:t>-4</a:t>
                      </a:r>
                      <a:endParaRPr lang="en-US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latin typeface="Times New Roman"/>
                          <a:ea typeface="Times New Roman"/>
                          <a:cs typeface="Times New Roman"/>
                        </a:rPr>
                        <a:t>-2</a:t>
                      </a:r>
                      <a:endParaRPr lang="en-US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latin typeface="Times New Roman"/>
                          <a:ea typeface="Times New Roman"/>
                          <a:cs typeface="Times New Roman"/>
                        </a:rPr>
                        <a:t>b</a:t>
                      </a:r>
                      <a:endParaRPr lang="en-US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latin typeface="Times New Roman"/>
                          <a:ea typeface="Times New Roman"/>
                          <a:cs typeface="Times New Roman"/>
                        </a:rPr>
                        <a:t>-10</a:t>
                      </a:r>
                      <a:endParaRPr lang="en-US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smtClean="0">
                          <a:latin typeface="Times New Roman"/>
                          <a:ea typeface="Times New Roman"/>
                          <a:cs typeface="Times New Roman"/>
                        </a:rPr>
                        <a:t>-3</a:t>
                      </a:r>
                      <a:endParaRPr lang="en-US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a:b</a:t>
                      </a:r>
                      <a:endParaRPr lang="en-US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209800" y="3657600"/>
            <a:ext cx="3770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3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276600" y="3657600"/>
            <a:ext cx="50526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2</a:t>
            </a:r>
            <a:endParaRPr lang="en-US" sz="3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347374" y="3657600"/>
            <a:ext cx="3770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pic>
        <p:nvPicPr>
          <p:cNvPr id="34" name="Picture 13" descr="amaryllis02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20646374">
            <a:off x="-211138" y="-149225"/>
            <a:ext cx="1905001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4036" name="Object 41"/>
          <p:cNvGraphicFramePr>
            <a:graphicFrameLocks noChangeAspect="1"/>
          </p:cNvGraphicFramePr>
          <p:nvPr/>
        </p:nvGraphicFramePr>
        <p:xfrm>
          <a:off x="5562600" y="3657600"/>
          <a:ext cx="276225" cy="741363"/>
        </p:xfrm>
        <a:graphic>
          <a:graphicData uri="http://schemas.openxmlformats.org/presentationml/2006/ole">
            <p:oleObj spid="_x0000_s44036" name="Equation" r:id="rId6" imgW="164880" imgH="444240" progId="Equation.DSMT4">
              <p:embed/>
            </p:oleObj>
          </a:graphicData>
        </a:graphic>
      </p:graphicFrame>
      <p:graphicFrame>
        <p:nvGraphicFramePr>
          <p:cNvPr id="39" name="Object 41"/>
          <p:cNvGraphicFramePr>
            <a:graphicFrameLocks noChangeAspect="1"/>
          </p:cNvGraphicFramePr>
          <p:nvPr/>
        </p:nvGraphicFramePr>
        <p:xfrm>
          <a:off x="6477000" y="3657600"/>
          <a:ext cx="425450" cy="685800"/>
        </p:xfrm>
        <a:graphic>
          <a:graphicData uri="http://schemas.openxmlformats.org/presentationml/2006/ole">
            <p:oleObj spid="_x0000_s44037" name="Equation" r:id="rId7" imgW="253800" imgH="457200" progId="Equation.DSMT4">
              <p:embed/>
            </p:oleObj>
          </a:graphicData>
        </a:graphic>
      </p:graphicFrame>
      <p:graphicFrame>
        <p:nvGraphicFramePr>
          <p:cNvPr id="40" name="Object 41"/>
          <p:cNvGraphicFramePr>
            <a:graphicFrameLocks noChangeAspect="1"/>
          </p:cNvGraphicFramePr>
          <p:nvPr/>
        </p:nvGraphicFramePr>
        <p:xfrm>
          <a:off x="7696200" y="3656013"/>
          <a:ext cx="276225" cy="763587"/>
        </p:xfrm>
        <a:graphic>
          <a:graphicData uri="http://schemas.openxmlformats.org/presentationml/2006/ole">
            <p:oleObj spid="_x0000_s44038" name="Equation" r:id="rId8" imgW="164880" imgH="4572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55547564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500">
        <p14:prism isContent="1"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 animBg="1"/>
      <p:bldP spid="41" grpId="0"/>
      <p:bldP spid="43" grpId="0"/>
      <p:bldP spid="27" grpId="0"/>
      <p:bldP spid="28" grpId="0"/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13" descr="amaryllis02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-953626">
            <a:off x="-211138" y="-149225"/>
            <a:ext cx="1905001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152400" y="2438400"/>
            <a:ext cx="8763000" cy="156966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</a:t>
            </a:r>
            <a:r>
              <a:rPr lang="en-US" sz="4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 SỐ </a:t>
            </a:r>
            <a:r>
              <a:rPr lang="en-US" sz="4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 TỬ VÀ MẪU LÀ SỐ NGUYÊN</a:t>
            </a:r>
            <a:endParaRPr lang="en-US" sz="4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365" name="Picture 13" descr="amaryllis02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7955542">
            <a:off x="7256463" y="5106988"/>
            <a:ext cx="19050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7" name="WordArt 20"/>
          <p:cNvSpPr>
            <a:spLocks noChangeArrowheads="1" noChangeShapeType="1" noTextEdit="1"/>
          </p:cNvSpPr>
          <p:nvPr/>
        </p:nvSpPr>
        <p:spPr bwMode="auto">
          <a:xfrm>
            <a:off x="1066800" y="1066800"/>
            <a:ext cx="7162800" cy="1066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95D819"/>
                </a:solidFill>
                <a:latin typeface="Times New Roman"/>
                <a:cs typeface="Times New Roman"/>
              </a:rPr>
              <a:t>Chương </a:t>
            </a:r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95D819"/>
                </a:solidFill>
                <a:latin typeface="Times New Roman"/>
                <a:cs typeface="Times New Roman"/>
              </a:rPr>
              <a:t>V</a:t>
            </a:r>
            <a:r>
              <a:rPr lang="vi-VN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95D819"/>
                </a:solidFill>
                <a:latin typeface="Times New Roman"/>
                <a:cs typeface="Times New Roman"/>
              </a:rPr>
              <a:t>: P</a:t>
            </a:r>
            <a:r>
              <a:rPr lang="en-U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95D819"/>
                </a:solidFill>
                <a:latin typeface="Times New Roman"/>
                <a:cs typeface="Times New Roman"/>
              </a:rPr>
              <a:t>HÂN SỐ VÀ SỐ THẬP PHÂN</a:t>
            </a:r>
            <a:endParaRPr 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95D819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2500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53"/>
          <p:cNvSpPr>
            <a:spLocks noChangeArrowheads="1"/>
          </p:cNvSpPr>
          <p:nvPr/>
        </p:nvSpPr>
        <p:spPr bwMode="auto">
          <a:xfrm>
            <a:off x="0" y="1562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900"/>
              <a:t> </a:t>
            </a:r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0" y="76200"/>
            <a:ext cx="9296400" cy="5847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 SỐ 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 TỬ VÀ MẪU LÀ SỐ NGUYÊN</a:t>
            </a:r>
            <a:endParaRPr lang="en-US" sz="32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rot="16200000" flipH="1">
            <a:off x="1905000" y="3810000"/>
            <a:ext cx="5257800" cy="762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5562600" y="1143000"/>
            <a:ext cx="1981200" cy="1127413"/>
            <a:chOff x="5562600" y="1143000"/>
            <a:chExt cx="1981200" cy="1127413"/>
          </a:xfrm>
        </p:grpSpPr>
        <p:sp>
          <p:nvSpPr>
            <p:cNvPr id="11" name="TextBox 10"/>
            <p:cNvSpPr txBox="1"/>
            <p:nvPr/>
          </p:nvSpPr>
          <p:spPr>
            <a:xfrm>
              <a:off x="5562600" y="1295400"/>
              <a:ext cx="1627369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3:4 = </a:t>
              </a:r>
              <a:endParaRPr lang="en-US" sz="4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7010400" y="1143000"/>
            <a:ext cx="533400" cy="1127413"/>
          </p:xfrm>
          <a:graphic>
            <a:graphicData uri="http://schemas.openxmlformats.org/presentationml/2006/ole">
              <p:oleObj spid="_x0000_s1032" name="Equation" r:id="rId4" imgW="152280" imgH="393480" progId="Equation.DSMT4">
                <p:embed/>
              </p:oleObj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152400" y="762000"/>
            <a:ext cx="351731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u="sng" dirty="0" err="1" smtClean="0">
                <a:latin typeface="Times New Roman" pitchFamily="18" charset="0"/>
                <a:cs typeface="Times New Roman" pitchFamily="18" charset="0"/>
              </a:rPr>
              <a:t>I.Khái</a:t>
            </a:r>
            <a:r>
              <a:rPr lang="en-US" sz="30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u="sng" dirty="0" err="1" smtClean="0"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0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u="sng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0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u="sng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000" b="1" u="sng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13" descr="amaryllis02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5276834">
            <a:off x="50981" y="5594987"/>
            <a:ext cx="1213936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Group 20"/>
          <p:cNvGrpSpPr/>
          <p:nvPr/>
        </p:nvGrpSpPr>
        <p:grpSpPr>
          <a:xfrm>
            <a:off x="228600" y="1771650"/>
            <a:ext cx="4191000" cy="1276350"/>
            <a:chOff x="228600" y="1771650"/>
            <a:chExt cx="4191000" cy="1276350"/>
          </a:xfrm>
        </p:grpSpPr>
        <p:sp>
          <p:nvSpPr>
            <p:cNvPr id="16" name="TextBox 15"/>
            <p:cNvSpPr txBox="1"/>
            <p:nvPr/>
          </p:nvSpPr>
          <p:spPr>
            <a:xfrm>
              <a:off x="228600" y="1771650"/>
              <a:ext cx="4191000" cy="12464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Kết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phép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chia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b="1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b="1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khác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0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thể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dưới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dạng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500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4038600" y="2457450"/>
            <a:ext cx="228600" cy="590550"/>
          </p:xfrm>
          <a:graphic>
            <a:graphicData uri="http://schemas.openxmlformats.org/presentationml/2006/ole">
              <p:oleObj spid="_x0000_s1033" name="Equation" r:id="rId6" imgW="152280" imgH="393480" progId="Equation.DSMT4">
                <p:embed/>
              </p:oleObj>
            </a:graphicData>
          </a:graphic>
        </p:graphicFrame>
      </p:grpSp>
      <p:grpSp>
        <p:nvGrpSpPr>
          <p:cNvPr id="22" name="Group 21"/>
          <p:cNvGrpSpPr/>
          <p:nvPr/>
        </p:nvGrpSpPr>
        <p:grpSpPr>
          <a:xfrm>
            <a:off x="228600" y="2971800"/>
            <a:ext cx="2693430" cy="787400"/>
            <a:chOff x="228600" y="2990850"/>
            <a:chExt cx="2693430" cy="787400"/>
          </a:xfrm>
        </p:grpSpPr>
        <p:sp>
          <p:nvSpPr>
            <p:cNvPr id="18" name="TextBox 17"/>
            <p:cNvSpPr txBox="1"/>
            <p:nvPr/>
          </p:nvSpPr>
          <p:spPr>
            <a:xfrm>
              <a:off x="228600" y="3067050"/>
              <a:ext cx="2693430" cy="4770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goi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endParaRPr lang="en-US" sz="2500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1143000" y="2990850"/>
            <a:ext cx="304800" cy="787400"/>
          </p:xfrm>
          <a:graphic>
            <a:graphicData uri="http://schemas.openxmlformats.org/presentationml/2006/ole">
              <p:oleObj spid="_x0000_s1034" name="Equation" r:id="rId7" imgW="152280" imgH="393480" progId="Equation.DSMT4">
                <p:embed/>
              </p:oleObj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228600" y="1371600"/>
            <a:ext cx="142378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5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5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495800" y="1219200"/>
            <a:ext cx="4495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u="sng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u="sng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648200" y="2925762"/>
            <a:ext cx="34796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-6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7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648200" y="4135437"/>
            <a:ext cx="3639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8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-11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648200" y="5334000"/>
            <a:ext cx="37024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3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9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41" name="Object 41"/>
          <p:cNvGraphicFramePr>
            <a:graphicFrameLocks noChangeAspect="1"/>
          </p:cNvGraphicFramePr>
          <p:nvPr/>
        </p:nvGraphicFramePr>
        <p:xfrm>
          <a:off x="8153400" y="2768302"/>
          <a:ext cx="472722" cy="762000"/>
        </p:xfrm>
        <a:graphic>
          <a:graphicData uri="http://schemas.openxmlformats.org/presentationml/2006/ole">
            <p:oleObj spid="_x0000_s1041" name="Equation" r:id="rId8" imgW="253800" imgH="457200" progId="Equation.DSMT4">
              <p:embed/>
            </p:oleObj>
          </a:graphicData>
        </a:graphic>
      </p:graphicFrame>
      <p:graphicFrame>
        <p:nvGraphicFramePr>
          <p:cNvPr id="1042" name="Object 41"/>
          <p:cNvGraphicFramePr>
            <a:graphicFrameLocks noChangeAspect="1"/>
          </p:cNvGraphicFramePr>
          <p:nvPr/>
        </p:nvGraphicFramePr>
        <p:xfrm>
          <a:off x="8305800" y="4059237"/>
          <a:ext cx="550863" cy="741363"/>
        </p:xfrm>
        <a:graphic>
          <a:graphicData uri="http://schemas.openxmlformats.org/presentationml/2006/ole">
            <p:oleObj spid="_x0000_s1042" name="Equation" r:id="rId9" imgW="330120" imgH="444240" progId="Equation.DSMT4">
              <p:embed/>
            </p:oleObj>
          </a:graphicData>
        </a:graphic>
      </p:graphicFrame>
      <p:graphicFrame>
        <p:nvGraphicFramePr>
          <p:cNvPr id="36" name="Object 41"/>
          <p:cNvGraphicFramePr>
            <a:graphicFrameLocks noChangeAspect="1"/>
          </p:cNvGraphicFramePr>
          <p:nvPr/>
        </p:nvGraphicFramePr>
        <p:xfrm>
          <a:off x="8458200" y="5181600"/>
          <a:ext cx="403225" cy="762000"/>
        </p:xfrm>
        <a:graphic>
          <a:graphicData uri="http://schemas.openxmlformats.org/presentationml/2006/ole">
            <p:oleObj spid="_x0000_s1043" name="Equation" r:id="rId10" imgW="241200" imgH="457200" progId="Equation.DSMT4">
              <p:embed/>
            </p:oleObj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310553" y="4598313"/>
            <a:ext cx="327846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10553" y="5207913"/>
            <a:ext cx="380424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04800" y="3657600"/>
            <a:ext cx="100860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u="sng" dirty="0" err="1" smtClean="0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200" b="1" u="sng" dirty="0" smtClean="0">
                <a:latin typeface="Times New Roman" pitchFamily="18" charset="0"/>
                <a:cs typeface="Times New Roman" pitchFamily="18" charset="0"/>
              </a:rPr>
              <a:t> ý:</a:t>
            </a:r>
            <a:endParaRPr lang="en-US" sz="2200" b="1" u="sng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304800" y="4038600"/>
            <a:ext cx="3161443" cy="590550"/>
            <a:chOff x="304800" y="4038600"/>
            <a:chExt cx="3161443" cy="590550"/>
          </a:xfrm>
        </p:grpSpPr>
        <p:sp>
          <p:nvSpPr>
            <p:cNvPr id="42" name="TextBox 41"/>
            <p:cNvSpPr txBox="1"/>
            <p:nvPr/>
          </p:nvSpPr>
          <p:spPr>
            <a:xfrm>
              <a:off x="304800" y="4114800"/>
              <a:ext cx="3161443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200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200" dirty="0" err="1" smtClean="0">
                  <a:latin typeface="Times New Roman" pitchFamily="18" charset="0"/>
                  <a:cs typeface="Times New Roman" pitchFamily="18" charset="0"/>
                </a:rPr>
                <a:t>đọc</a:t>
              </a:r>
              <a:r>
                <a:rPr lang="en-US" sz="2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sz="2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/>
          </p:nvGraphicFramePr>
          <p:xfrm>
            <a:off x="1295400" y="4038600"/>
            <a:ext cx="228600" cy="590550"/>
          </p:xfrm>
          <a:graphic>
            <a:graphicData uri="http://schemas.openxmlformats.org/presentationml/2006/ole">
              <p:oleObj spid="_x0000_s1044" name="Equation" r:id="rId11" imgW="152280" imgH="3934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2500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  <p:bldP spid="24" grpId="0"/>
      <p:bldP spid="25" grpId="0"/>
      <p:bldP spid="26" grpId="0"/>
      <p:bldP spid="27" grpId="0"/>
      <p:bldP spid="38" grpId="0"/>
      <p:bldP spid="40" grpId="0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53"/>
          <p:cNvSpPr>
            <a:spLocks noChangeArrowheads="1"/>
          </p:cNvSpPr>
          <p:nvPr/>
        </p:nvSpPr>
        <p:spPr bwMode="auto">
          <a:xfrm>
            <a:off x="0" y="1562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900"/>
              <a:t> </a:t>
            </a:r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0" y="76200"/>
            <a:ext cx="9296400" cy="5847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 SỐ 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 TỬ VÀ MẪU LÀ SỐ NGUYÊN</a:t>
            </a:r>
            <a:endParaRPr lang="en-US" sz="32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rot="16200000" flipH="1">
            <a:off x="1905000" y="3810000"/>
            <a:ext cx="5257800" cy="762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52400" y="762000"/>
            <a:ext cx="351731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u="sng" dirty="0" err="1" smtClean="0">
                <a:latin typeface="Times New Roman" pitchFamily="18" charset="0"/>
                <a:cs typeface="Times New Roman" pitchFamily="18" charset="0"/>
              </a:rPr>
              <a:t>I.Khái</a:t>
            </a:r>
            <a:r>
              <a:rPr lang="en-US" sz="30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u="sng" dirty="0" err="1" smtClean="0"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0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u="sng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0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u="sng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000" b="1" u="sng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13" descr="amaryllis02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5276834">
            <a:off x="50981" y="5594987"/>
            <a:ext cx="1213936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0"/>
          <p:cNvGrpSpPr/>
          <p:nvPr/>
        </p:nvGrpSpPr>
        <p:grpSpPr>
          <a:xfrm>
            <a:off x="228600" y="1771650"/>
            <a:ext cx="4191000" cy="1276350"/>
            <a:chOff x="228600" y="1771650"/>
            <a:chExt cx="4191000" cy="1276350"/>
          </a:xfrm>
        </p:grpSpPr>
        <p:sp>
          <p:nvSpPr>
            <p:cNvPr id="16" name="TextBox 15"/>
            <p:cNvSpPr txBox="1"/>
            <p:nvPr/>
          </p:nvSpPr>
          <p:spPr>
            <a:xfrm>
              <a:off x="228600" y="1771650"/>
              <a:ext cx="4191000" cy="12464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Kết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phép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chia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a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b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khác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0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thể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dưới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dạng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500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3276600" y="2457450"/>
            <a:ext cx="228600" cy="590550"/>
          </p:xfrm>
          <a:graphic>
            <a:graphicData uri="http://schemas.openxmlformats.org/presentationml/2006/ole">
              <p:oleObj spid="_x0000_s90115" name="Equation" r:id="rId5" imgW="152280" imgH="393480" progId="Equation.DSMT4">
                <p:embed/>
              </p:oleObj>
            </a:graphicData>
          </a:graphic>
        </p:graphicFrame>
      </p:grpSp>
      <p:grpSp>
        <p:nvGrpSpPr>
          <p:cNvPr id="4" name="Group 21"/>
          <p:cNvGrpSpPr/>
          <p:nvPr/>
        </p:nvGrpSpPr>
        <p:grpSpPr>
          <a:xfrm>
            <a:off x="228600" y="2990850"/>
            <a:ext cx="2693430" cy="590550"/>
            <a:chOff x="228600" y="2990850"/>
            <a:chExt cx="2693430" cy="590550"/>
          </a:xfrm>
        </p:grpSpPr>
        <p:sp>
          <p:nvSpPr>
            <p:cNvPr id="18" name="TextBox 17"/>
            <p:cNvSpPr txBox="1"/>
            <p:nvPr/>
          </p:nvSpPr>
          <p:spPr>
            <a:xfrm>
              <a:off x="228600" y="3067050"/>
              <a:ext cx="2693430" cy="4770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goi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endParaRPr lang="en-US" sz="2500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1143000" y="2990850"/>
            <a:ext cx="228600" cy="590550"/>
          </p:xfrm>
          <a:graphic>
            <a:graphicData uri="http://schemas.openxmlformats.org/presentationml/2006/ole">
              <p:oleObj spid="_x0000_s90116" name="Equation" r:id="rId6" imgW="152280" imgH="393480" progId="Equation.DSMT4">
                <p:embed/>
              </p:oleObj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228600" y="1371600"/>
            <a:ext cx="142378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5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5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648200" y="1219200"/>
            <a:ext cx="449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u="sng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u="sng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36"/>
          <p:cNvGrpSpPr/>
          <p:nvPr/>
        </p:nvGrpSpPr>
        <p:grpSpPr>
          <a:xfrm>
            <a:off x="4854575" y="2286000"/>
            <a:ext cx="3679825" cy="1797050"/>
            <a:chOff x="4854575" y="4800600"/>
            <a:chExt cx="3679825" cy="1797050"/>
          </a:xfrm>
        </p:grpSpPr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6299200" y="4800600"/>
            <a:ext cx="863600" cy="685800"/>
          </p:xfrm>
          <a:graphic>
            <a:graphicData uri="http://schemas.openxmlformats.org/presentationml/2006/ole">
              <p:oleObj spid="_x0000_s90117" name="Equation" r:id="rId7" imgW="495000" imgH="393480" progId="Equation.DSMT4">
                <p:embed/>
              </p:oleObj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4854575" y="4800600"/>
            <a:ext cx="752475" cy="685800"/>
          </p:xfrm>
          <a:graphic>
            <a:graphicData uri="http://schemas.openxmlformats.org/presentationml/2006/ole">
              <p:oleObj spid="_x0000_s90118" name="Equation" r:id="rId8" imgW="431640" imgH="393480" progId="Equation.DSMT4">
                <p:embed/>
              </p:oleObj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7893050" y="4800600"/>
            <a:ext cx="641350" cy="685800"/>
          </p:xfrm>
          <a:graphic>
            <a:graphicData uri="http://schemas.openxmlformats.org/presentationml/2006/ole">
              <p:oleObj spid="_x0000_s90119" name="Equation" r:id="rId9" imgW="368280" imgH="393480" progId="Equation.DSMT4">
                <p:embed/>
              </p:oleObj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/>
          </p:nvGraphicFramePr>
          <p:xfrm>
            <a:off x="4908550" y="5791200"/>
            <a:ext cx="619125" cy="685800"/>
          </p:xfrm>
          <a:graphic>
            <a:graphicData uri="http://schemas.openxmlformats.org/presentationml/2006/ole">
              <p:oleObj spid="_x0000_s90120" name="Equation" r:id="rId10" imgW="355320" imgH="393480" progId="Equation.DSMT4">
                <p:embed/>
              </p:oleObj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/>
          </p:nvGraphicFramePr>
          <p:xfrm>
            <a:off x="6400800" y="5867400"/>
            <a:ext cx="817563" cy="730250"/>
          </p:xfrm>
          <a:graphic>
            <a:graphicData uri="http://schemas.openxmlformats.org/presentationml/2006/ole">
              <p:oleObj spid="_x0000_s90121" name="Equation" r:id="rId11" imgW="469800" imgH="419040" progId="Equation.DSMT4">
                <p:embed/>
              </p:oleObj>
            </a:graphicData>
          </a:graphic>
        </p:graphicFrame>
      </p:grpSp>
      <p:sp>
        <p:nvSpPr>
          <p:cNvPr id="34" name="Oval 33"/>
          <p:cNvSpPr/>
          <p:nvPr/>
        </p:nvSpPr>
        <p:spPr>
          <a:xfrm>
            <a:off x="4724400" y="3352800"/>
            <a:ext cx="533400" cy="5334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Oval 34"/>
          <p:cNvSpPr/>
          <p:nvPr/>
        </p:nvSpPr>
        <p:spPr>
          <a:xfrm>
            <a:off x="4724400" y="2362200"/>
            <a:ext cx="533400" cy="5334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" name="TextBox 193"/>
          <p:cNvSpPr txBox="1"/>
          <p:nvPr/>
        </p:nvSpPr>
        <p:spPr>
          <a:xfrm>
            <a:off x="304800" y="3657600"/>
            <a:ext cx="100860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u="sng" dirty="0" err="1" smtClean="0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200" b="1" u="sng" dirty="0" smtClean="0">
                <a:latin typeface="Times New Roman" pitchFamily="18" charset="0"/>
                <a:cs typeface="Times New Roman" pitchFamily="18" charset="0"/>
              </a:rPr>
              <a:t> ý:</a:t>
            </a:r>
            <a:endParaRPr lang="en-US" sz="22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10553" y="4598313"/>
            <a:ext cx="327846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10553" y="5207913"/>
            <a:ext cx="380424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04800" y="4038600"/>
            <a:ext cx="3161443" cy="590550"/>
            <a:chOff x="304800" y="4038600"/>
            <a:chExt cx="3161443" cy="590550"/>
          </a:xfrm>
        </p:grpSpPr>
        <p:sp>
          <p:nvSpPr>
            <p:cNvPr id="38" name="TextBox 37"/>
            <p:cNvSpPr txBox="1"/>
            <p:nvPr/>
          </p:nvSpPr>
          <p:spPr>
            <a:xfrm>
              <a:off x="304800" y="4114800"/>
              <a:ext cx="3161443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200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200" dirty="0" err="1" smtClean="0">
                  <a:latin typeface="Times New Roman" pitchFamily="18" charset="0"/>
                  <a:cs typeface="Times New Roman" pitchFamily="18" charset="0"/>
                </a:rPr>
                <a:t>đọc</a:t>
              </a:r>
              <a:r>
                <a:rPr lang="en-US" sz="2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sz="2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1295400" y="4038600"/>
            <a:ext cx="228600" cy="590550"/>
          </p:xfrm>
          <a:graphic>
            <a:graphicData uri="http://schemas.openxmlformats.org/presentationml/2006/ole">
              <p:oleObj spid="_x0000_s90122" name="Equation" r:id="rId12" imgW="152280" imgH="3934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2500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4" grpId="0" animBg="1"/>
      <p:bldP spid="3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53"/>
          <p:cNvSpPr>
            <a:spLocks noChangeArrowheads="1"/>
          </p:cNvSpPr>
          <p:nvPr/>
        </p:nvSpPr>
        <p:spPr bwMode="auto">
          <a:xfrm>
            <a:off x="0" y="1562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900"/>
              <a:t> </a:t>
            </a:r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0" y="76200"/>
            <a:ext cx="9296400" cy="5847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 SỐ 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 TỬ VÀ MẪU LÀ SỐ NGUYÊN</a:t>
            </a:r>
            <a:endParaRPr lang="en-US" sz="32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rot="16200000" flipH="1">
            <a:off x="1905000" y="3810000"/>
            <a:ext cx="5257800" cy="762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52400" y="762000"/>
            <a:ext cx="351731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u="sng" dirty="0" err="1" smtClean="0">
                <a:latin typeface="Times New Roman" pitchFamily="18" charset="0"/>
                <a:cs typeface="Times New Roman" pitchFamily="18" charset="0"/>
              </a:rPr>
              <a:t>I.Khái</a:t>
            </a:r>
            <a:r>
              <a:rPr lang="en-US" sz="30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u="sng" dirty="0" err="1" smtClean="0"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0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u="sng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0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u="sng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000" b="1" u="sng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13" descr="amaryllis02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5276834">
            <a:off x="50981" y="5594987"/>
            <a:ext cx="1213936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0"/>
          <p:cNvGrpSpPr/>
          <p:nvPr/>
        </p:nvGrpSpPr>
        <p:grpSpPr>
          <a:xfrm>
            <a:off x="228600" y="1771650"/>
            <a:ext cx="4191000" cy="1276350"/>
            <a:chOff x="228600" y="1771650"/>
            <a:chExt cx="4191000" cy="1276350"/>
          </a:xfrm>
        </p:grpSpPr>
        <p:sp>
          <p:nvSpPr>
            <p:cNvPr id="16" name="TextBox 15"/>
            <p:cNvSpPr txBox="1"/>
            <p:nvPr/>
          </p:nvSpPr>
          <p:spPr>
            <a:xfrm>
              <a:off x="228600" y="1771650"/>
              <a:ext cx="4191000" cy="12464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Kết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phép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chia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a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b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khác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0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thể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dưới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dạng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500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3276600" y="2457450"/>
            <a:ext cx="228600" cy="590550"/>
          </p:xfrm>
          <a:graphic>
            <a:graphicData uri="http://schemas.openxmlformats.org/presentationml/2006/ole">
              <p:oleObj spid="_x0000_s57347" name="Equation" r:id="rId5" imgW="152280" imgH="393480" progId="Equation.DSMT4">
                <p:embed/>
              </p:oleObj>
            </a:graphicData>
          </a:graphic>
        </p:graphicFrame>
      </p:grpSp>
      <p:grpSp>
        <p:nvGrpSpPr>
          <p:cNvPr id="4" name="Group 21"/>
          <p:cNvGrpSpPr/>
          <p:nvPr/>
        </p:nvGrpSpPr>
        <p:grpSpPr>
          <a:xfrm>
            <a:off x="228600" y="2990850"/>
            <a:ext cx="2693430" cy="590550"/>
            <a:chOff x="228600" y="2990850"/>
            <a:chExt cx="2693430" cy="590550"/>
          </a:xfrm>
        </p:grpSpPr>
        <p:sp>
          <p:nvSpPr>
            <p:cNvPr id="18" name="TextBox 17"/>
            <p:cNvSpPr txBox="1"/>
            <p:nvPr/>
          </p:nvSpPr>
          <p:spPr>
            <a:xfrm>
              <a:off x="228600" y="3067050"/>
              <a:ext cx="2693430" cy="4770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goi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500" dirty="0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endParaRPr lang="en-US" sz="2500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1143000" y="2990850"/>
            <a:ext cx="228600" cy="590550"/>
          </p:xfrm>
          <a:graphic>
            <a:graphicData uri="http://schemas.openxmlformats.org/presentationml/2006/ole">
              <p:oleObj spid="_x0000_s57348" name="Equation" r:id="rId6" imgW="152280" imgH="393480" progId="Equation.DSMT4">
                <p:embed/>
              </p:oleObj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228600" y="1371600"/>
            <a:ext cx="142378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5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5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5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495800" y="1179493"/>
            <a:ext cx="4648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u="sng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u="sng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, -2, 0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4664075" y="3262312"/>
          <a:ext cx="958850" cy="928688"/>
        </p:xfrm>
        <a:graphic>
          <a:graphicData uri="http://schemas.openxmlformats.org/presentationml/2006/ole">
            <p:oleObj spid="_x0000_s57354" name="Equation" r:id="rId7" imgW="406080" imgH="39348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648200" y="2728912"/>
            <a:ext cx="23092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5961063" y="3338512"/>
          <a:ext cx="1277937" cy="928688"/>
        </p:xfrm>
        <a:graphic>
          <a:graphicData uri="http://schemas.openxmlformats.org/presentationml/2006/ole">
            <p:oleObj spid="_x0000_s57355" name="Equation" r:id="rId8" imgW="596880" imgH="393480" progId="Equation.DSMT4">
              <p:embed/>
            </p:oleObj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7848600" y="3338512"/>
          <a:ext cx="868362" cy="928688"/>
        </p:xfrm>
        <a:graphic>
          <a:graphicData uri="http://schemas.openxmlformats.org/presentationml/2006/ole">
            <p:oleObj spid="_x0000_s57356" name="Equation" r:id="rId9" imgW="368280" imgH="393480" progId="Equation.DSMT4">
              <p:embed/>
            </p:oleObj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304800" y="5234226"/>
            <a:ext cx="3962400" cy="937974"/>
            <a:chOff x="304800" y="5386626"/>
            <a:chExt cx="3962400" cy="937974"/>
          </a:xfrm>
        </p:grpSpPr>
        <p:sp>
          <p:nvSpPr>
            <p:cNvPr id="40" name="TextBox 39"/>
            <p:cNvSpPr txBox="1"/>
            <p:nvPr/>
          </p:nvSpPr>
          <p:spPr>
            <a:xfrm>
              <a:off x="304800" y="5386626"/>
              <a:ext cx="3962400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Mọi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a </a:t>
              </a: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thể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ở </a:t>
              </a: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dạng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5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/>
          </p:nvGraphicFramePr>
          <p:xfrm>
            <a:off x="2590800" y="5734050"/>
            <a:ext cx="228600" cy="590550"/>
          </p:xfrm>
          <a:graphic>
            <a:graphicData uri="http://schemas.openxmlformats.org/presentationml/2006/ole">
              <p:oleObj spid="_x0000_s57357" name="Equation" r:id="rId10" imgW="152280" imgH="393480" progId="Equation.DSMT4">
                <p:embed/>
              </p:oleObj>
            </a:graphicData>
          </a:graphic>
        </p:graphicFrame>
      </p:grpSp>
      <p:sp>
        <p:nvSpPr>
          <p:cNvPr id="22" name="TextBox 21"/>
          <p:cNvSpPr txBox="1"/>
          <p:nvPr/>
        </p:nvSpPr>
        <p:spPr>
          <a:xfrm>
            <a:off x="304800" y="3505200"/>
            <a:ext cx="100860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u="sng" dirty="0" err="1" smtClean="0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200" b="1" u="sng" dirty="0" smtClean="0">
                <a:latin typeface="Times New Roman" pitchFamily="18" charset="0"/>
                <a:cs typeface="Times New Roman" pitchFamily="18" charset="0"/>
              </a:rPr>
              <a:t> ý:</a:t>
            </a:r>
            <a:endParaRPr lang="en-US" sz="22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10553" y="4445913"/>
            <a:ext cx="327846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10553" y="4826913"/>
            <a:ext cx="380424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304800" y="3886200"/>
            <a:ext cx="3161443" cy="590550"/>
            <a:chOff x="304800" y="4038600"/>
            <a:chExt cx="3161443" cy="590550"/>
          </a:xfrm>
        </p:grpSpPr>
        <p:sp>
          <p:nvSpPr>
            <p:cNvPr id="27" name="TextBox 26"/>
            <p:cNvSpPr txBox="1"/>
            <p:nvPr/>
          </p:nvSpPr>
          <p:spPr>
            <a:xfrm>
              <a:off x="304800" y="4114800"/>
              <a:ext cx="3161443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200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200" dirty="0" err="1" smtClean="0">
                  <a:latin typeface="Times New Roman" pitchFamily="18" charset="0"/>
                  <a:cs typeface="Times New Roman" pitchFamily="18" charset="0"/>
                </a:rPr>
                <a:t>đọc</a:t>
              </a:r>
              <a:r>
                <a:rPr lang="en-US" sz="2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sz="2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/>
          </p:nvGraphicFramePr>
          <p:xfrm>
            <a:off x="1295400" y="4038600"/>
            <a:ext cx="228600" cy="590550"/>
          </p:xfrm>
          <a:graphic>
            <a:graphicData uri="http://schemas.openxmlformats.org/presentationml/2006/ole">
              <p:oleObj spid="_x0000_s57358" name="Equation" r:id="rId11" imgW="152280" imgH="3934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2500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13" descr="amaryllis02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20646374">
            <a:off x="277145" y="-61913"/>
            <a:ext cx="1400175" cy="110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0" y="76200"/>
            <a:ext cx="9296400" cy="5847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 SỐ 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 TỬ VÀ MẪU LÀ SỐ NGUYÊN</a:t>
            </a:r>
            <a:endParaRPr lang="en-US" sz="32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 descr="amaryllis02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1522703">
            <a:off x="7892022" y="5637326"/>
            <a:ext cx="1384596" cy="1358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838200" y="990600"/>
            <a:ext cx="7848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000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3000" dirty="0" err="1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000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3000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3000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000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000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grpSp>
        <p:nvGrpSpPr>
          <p:cNvPr id="13" name="Group 3"/>
          <p:cNvGrpSpPr>
            <a:grpSpLocks/>
          </p:cNvGrpSpPr>
          <p:nvPr/>
        </p:nvGrpSpPr>
        <p:grpSpPr bwMode="auto">
          <a:xfrm>
            <a:off x="76200" y="2260664"/>
            <a:ext cx="2133600" cy="1226381"/>
            <a:chOff x="240" y="720"/>
            <a:chExt cx="1920" cy="1056"/>
          </a:xfrm>
        </p:grpSpPr>
        <p:sp>
          <p:nvSpPr>
            <p:cNvPr id="15" name="AutoShape 4"/>
            <p:cNvSpPr>
              <a:spLocks noChangeArrowheads="1"/>
            </p:cNvSpPr>
            <p:nvPr/>
          </p:nvSpPr>
          <p:spPr bwMode="auto">
            <a:xfrm>
              <a:off x="240" y="720"/>
              <a:ext cx="1920" cy="1056"/>
            </a:xfrm>
            <a:prstGeom prst="diamond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5"/>
            <p:cNvSpPr>
              <a:spLocks noChangeShapeType="1"/>
            </p:cNvSpPr>
            <p:nvPr/>
          </p:nvSpPr>
          <p:spPr bwMode="auto">
            <a:xfrm>
              <a:off x="541" y="1078"/>
              <a:ext cx="96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6"/>
            <p:cNvSpPr>
              <a:spLocks noChangeShapeType="1"/>
            </p:cNvSpPr>
            <p:nvPr/>
          </p:nvSpPr>
          <p:spPr bwMode="auto">
            <a:xfrm>
              <a:off x="874" y="896"/>
              <a:ext cx="96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7"/>
            <p:cNvSpPr>
              <a:spLocks noChangeShapeType="1"/>
            </p:cNvSpPr>
            <p:nvPr/>
          </p:nvSpPr>
          <p:spPr bwMode="auto">
            <a:xfrm flipH="1">
              <a:off x="567" y="894"/>
              <a:ext cx="951" cy="5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8"/>
            <p:cNvSpPr>
              <a:spLocks noChangeShapeType="1"/>
            </p:cNvSpPr>
            <p:nvPr/>
          </p:nvSpPr>
          <p:spPr bwMode="auto">
            <a:xfrm flipH="1">
              <a:off x="864" y="1069"/>
              <a:ext cx="951" cy="5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AutoShape 9"/>
            <p:cNvSpPr>
              <a:spLocks noChangeArrowheads="1"/>
            </p:cNvSpPr>
            <p:nvPr/>
          </p:nvSpPr>
          <p:spPr bwMode="auto">
            <a:xfrm>
              <a:off x="246" y="1088"/>
              <a:ext cx="608" cy="338"/>
            </a:xfrm>
            <a:prstGeom prst="diamond">
              <a:avLst/>
            </a:prstGeom>
            <a:solidFill>
              <a:srgbClr val="3366FF">
                <a:alpha val="91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AutoShape 10"/>
            <p:cNvSpPr>
              <a:spLocks noChangeArrowheads="1"/>
            </p:cNvSpPr>
            <p:nvPr/>
          </p:nvSpPr>
          <p:spPr bwMode="auto">
            <a:xfrm>
              <a:off x="524" y="1248"/>
              <a:ext cx="666" cy="345"/>
            </a:xfrm>
            <a:prstGeom prst="diamond">
              <a:avLst/>
            </a:prstGeom>
            <a:solidFill>
              <a:srgbClr val="3366FF">
                <a:alpha val="91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2" name="Group 138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954707625"/>
              </p:ext>
            </p:extLst>
          </p:nvPr>
        </p:nvGraphicFramePr>
        <p:xfrm>
          <a:off x="2437275" y="2160270"/>
          <a:ext cx="2209800" cy="1554480"/>
        </p:xfrm>
        <a:graphic>
          <a:graphicData uri="http://schemas.openxmlformats.org/drawingml/2006/table">
            <a:tbl>
              <a:tblPr/>
              <a:tblGrid>
                <a:gridCol w="552450"/>
                <a:gridCol w="552450"/>
                <a:gridCol w="552450"/>
                <a:gridCol w="552450"/>
              </a:tblGrid>
              <a:tr h="51816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</a:tr>
              <a:tr h="518160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0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5257800" y="2209800"/>
            <a:ext cx="1524000" cy="1402773"/>
            <a:chOff x="4876800" y="2190750"/>
            <a:chExt cx="1524000" cy="1402773"/>
          </a:xfrm>
        </p:grpSpPr>
        <p:sp>
          <p:nvSpPr>
            <p:cNvPr id="28" name="Rectangle 23"/>
            <p:cNvSpPr>
              <a:spLocks noChangeArrowheads="1"/>
            </p:cNvSpPr>
            <p:nvPr/>
          </p:nvSpPr>
          <p:spPr bwMode="auto">
            <a:xfrm>
              <a:off x="4888375" y="2190750"/>
              <a:ext cx="1511300" cy="140277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9" name="Group 41"/>
            <p:cNvGrpSpPr/>
            <p:nvPr/>
          </p:nvGrpSpPr>
          <p:grpSpPr>
            <a:xfrm>
              <a:off x="4876800" y="2190750"/>
              <a:ext cx="1524000" cy="1402773"/>
              <a:chOff x="4876800" y="2190750"/>
              <a:chExt cx="1524000" cy="1402773"/>
            </a:xfrm>
          </p:grpSpPr>
          <p:sp>
            <p:nvSpPr>
              <p:cNvPr id="30" name="AutoShape 24"/>
              <p:cNvSpPr>
                <a:spLocks noChangeArrowheads="1"/>
              </p:cNvSpPr>
              <p:nvPr/>
            </p:nvSpPr>
            <p:spPr bwMode="auto">
              <a:xfrm>
                <a:off x="4877925" y="2899698"/>
                <a:ext cx="1511300" cy="685800"/>
              </a:xfrm>
              <a:prstGeom prst="triangle">
                <a:avLst>
                  <a:gd name="adj" fmla="val 50000"/>
                </a:avLst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31" name="Straight Connector 30"/>
              <p:cNvCxnSpPr/>
              <p:nvPr/>
            </p:nvCxnSpPr>
            <p:spPr>
              <a:xfrm flipH="1" flipV="1">
                <a:off x="4889500" y="2190750"/>
                <a:ext cx="1511300" cy="1402773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flipV="1">
                <a:off x="4876800" y="2190750"/>
                <a:ext cx="1510175" cy="1394748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45" name="Straight Connector 44"/>
          <p:cNvCxnSpPr/>
          <p:nvPr/>
        </p:nvCxnSpPr>
        <p:spPr>
          <a:xfrm rot="16200000" flipH="1">
            <a:off x="7536741" y="3345741"/>
            <a:ext cx="732692" cy="434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Group 50"/>
          <p:cNvGrpSpPr/>
          <p:nvPr/>
        </p:nvGrpSpPr>
        <p:grpSpPr>
          <a:xfrm>
            <a:off x="6934200" y="2133600"/>
            <a:ext cx="1981200" cy="1600200"/>
            <a:chOff x="6934200" y="2190750"/>
            <a:chExt cx="1981200" cy="1600200"/>
          </a:xfrm>
        </p:grpSpPr>
        <p:grpSp>
          <p:nvGrpSpPr>
            <p:cNvPr id="36" name="Group 35"/>
            <p:cNvGrpSpPr/>
            <p:nvPr/>
          </p:nvGrpSpPr>
          <p:grpSpPr>
            <a:xfrm>
              <a:off x="6934200" y="2190750"/>
              <a:ext cx="1981200" cy="1600200"/>
              <a:chOff x="6629400" y="2190750"/>
              <a:chExt cx="1981200" cy="1600200"/>
            </a:xfrm>
          </p:grpSpPr>
          <p:grpSp>
            <p:nvGrpSpPr>
              <p:cNvPr id="37" name="Group 79"/>
              <p:cNvGrpSpPr/>
              <p:nvPr/>
            </p:nvGrpSpPr>
            <p:grpSpPr>
              <a:xfrm>
                <a:off x="6629400" y="2190750"/>
                <a:ext cx="1981200" cy="1600200"/>
                <a:chOff x="6629400" y="2190750"/>
                <a:chExt cx="1981200" cy="1600200"/>
              </a:xfrm>
            </p:grpSpPr>
            <p:sp>
              <p:nvSpPr>
                <p:cNvPr id="43" name="AutoShape 155"/>
                <p:cNvSpPr>
                  <a:spLocks noChangeArrowheads="1"/>
                </p:cNvSpPr>
                <p:nvPr/>
              </p:nvSpPr>
              <p:spPr bwMode="auto">
                <a:xfrm>
                  <a:off x="6629400" y="2190750"/>
                  <a:ext cx="1981200" cy="1600200"/>
                </a:xfrm>
                <a:prstGeom prst="hexagon">
                  <a:avLst>
                    <a:gd name="adj" fmla="val 29808"/>
                    <a:gd name="vf" fmla="val 115470"/>
                  </a:avLst>
                </a:prstGeom>
                <a:noFill/>
                <a:ln w="2857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" name="AutoShape 161"/>
                <p:cNvSpPr>
                  <a:spLocks noChangeArrowheads="1"/>
                </p:cNvSpPr>
                <p:nvPr/>
              </p:nvSpPr>
              <p:spPr bwMode="auto">
                <a:xfrm rot="10800000">
                  <a:off x="7086601" y="2190750"/>
                  <a:ext cx="489974" cy="810358"/>
                </a:xfrm>
                <a:prstGeom prst="rtTriangle">
                  <a:avLst/>
                </a:prstGeom>
                <a:solidFill>
                  <a:srgbClr val="0066FF"/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cxnSp>
            <p:nvCxnSpPr>
              <p:cNvPr id="38" name="Straight Connector 37"/>
              <p:cNvCxnSpPr/>
              <p:nvPr/>
            </p:nvCxnSpPr>
            <p:spPr>
              <a:xfrm flipV="1">
                <a:off x="7565000" y="2190750"/>
                <a:ext cx="557037" cy="810358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>
                <a:stCxn id="44" idx="0"/>
                <a:endCxn id="43" idx="1"/>
              </p:cNvCxnSpPr>
              <p:nvPr/>
            </p:nvCxnSpPr>
            <p:spPr>
              <a:xfrm>
                <a:off x="7576575" y="3001108"/>
                <a:ext cx="557037" cy="789842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>
                <a:stCxn id="44" idx="0"/>
                <a:endCxn id="43" idx="2"/>
              </p:cNvCxnSpPr>
              <p:nvPr/>
            </p:nvCxnSpPr>
            <p:spPr>
              <a:xfrm flipH="1">
                <a:off x="7106388" y="3001108"/>
                <a:ext cx="470187" cy="789842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6834850" y="2607504"/>
                <a:ext cx="1524000" cy="80010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flipV="1">
                <a:off x="6846425" y="2584354"/>
                <a:ext cx="1524000" cy="80010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7" name="Straight Connector 46"/>
            <p:cNvCxnSpPr>
              <a:stCxn id="43" idx="0"/>
              <a:endCxn id="43" idx="3"/>
            </p:cNvCxnSpPr>
            <p:nvPr/>
          </p:nvCxnSpPr>
          <p:spPr>
            <a:xfrm flipH="1">
              <a:off x="6934200" y="2990850"/>
              <a:ext cx="1981200" cy="158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1066800" y="3810000"/>
          <a:ext cx="323850" cy="762000"/>
        </p:xfrm>
        <a:graphic>
          <a:graphicData uri="http://schemas.openxmlformats.org/presentationml/2006/ole">
            <p:oleObj spid="_x0000_s58370" name="Equation" r:id="rId5" imgW="215640" imgH="393480" progId="Equation.DSMT4">
              <p:embed/>
            </p:oleObj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3429000" y="4038600"/>
          <a:ext cx="419100" cy="762000"/>
        </p:xfrm>
        <a:graphic>
          <a:graphicData uri="http://schemas.openxmlformats.org/presentationml/2006/ole">
            <p:oleObj spid="_x0000_s58371" name="Equation" r:id="rId6" imgW="279360" imgH="393480" progId="Equation.DSMT4">
              <p:embed/>
            </p:oleObj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6019800" y="3886200"/>
          <a:ext cx="323850" cy="762000"/>
        </p:xfrm>
        <a:graphic>
          <a:graphicData uri="http://schemas.openxmlformats.org/presentationml/2006/ole">
            <p:oleObj spid="_x0000_s58372" name="Equation" r:id="rId7" imgW="215640" imgH="393480" progId="Equation.DSMT4">
              <p:embed/>
            </p:oleObj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7924800" y="3962400"/>
          <a:ext cx="419100" cy="762000"/>
        </p:xfrm>
        <a:graphic>
          <a:graphicData uri="http://schemas.openxmlformats.org/presentationml/2006/ole">
            <p:oleObj spid="_x0000_s58373" name="Equation" r:id="rId8" imgW="279360" imgH="393480" progId="Equation.DSMT4">
              <p:embed/>
            </p:oleObj>
          </a:graphicData>
        </a:graphic>
      </p:graphicFrame>
      <p:cxnSp>
        <p:nvCxnSpPr>
          <p:cNvPr id="58" name="Straight Connector 57"/>
          <p:cNvCxnSpPr/>
          <p:nvPr/>
        </p:nvCxnSpPr>
        <p:spPr>
          <a:xfrm>
            <a:off x="2438400" y="3200400"/>
            <a:ext cx="533400" cy="1588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rot="5400000">
            <a:off x="2628900" y="2476500"/>
            <a:ext cx="685800" cy="1588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3505200" y="2667000"/>
            <a:ext cx="762000" cy="1588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4114800" y="3200400"/>
            <a:ext cx="457200" cy="1588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" name="Picture 13" descr="amaryllis02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4051153">
            <a:off x="-70389" y="5900806"/>
            <a:ext cx="1400175" cy="110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TextBox 45"/>
          <p:cNvSpPr txBox="1"/>
          <p:nvPr/>
        </p:nvSpPr>
        <p:spPr>
          <a:xfrm>
            <a:off x="609600" y="3988713"/>
            <a:ext cx="40427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)</a:t>
            </a:r>
            <a:endParaRPr lang="en-US" sz="2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048000" y="4141113"/>
            <a:ext cx="43633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)</a:t>
            </a:r>
            <a:endParaRPr lang="en-US" sz="2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638800" y="4064913"/>
            <a:ext cx="4203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)</a:t>
            </a:r>
            <a:endParaRPr lang="en-US" sz="2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543800" y="4141113"/>
            <a:ext cx="4203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)</a:t>
            </a:r>
            <a:endParaRPr lang="en-US" sz="2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2500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1"/>
          <p:cNvSpPr>
            <a:spLocks noChangeArrowheads="1"/>
          </p:cNvSpPr>
          <p:nvPr/>
        </p:nvSpPr>
        <p:spPr bwMode="auto">
          <a:xfrm>
            <a:off x="5105400" y="4038600"/>
            <a:ext cx="819150" cy="14478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 sz="2800">
              <a:solidFill>
                <a:srgbClr val="000000"/>
              </a:solidFill>
            </a:endParaRPr>
          </a:p>
        </p:txBody>
      </p:sp>
      <p:sp>
        <p:nvSpPr>
          <p:cNvPr id="6" name="Rectangle 72"/>
          <p:cNvSpPr>
            <a:spLocks noChangeArrowheads="1"/>
          </p:cNvSpPr>
          <p:nvPr/>
        </p:nvSpPr>
        <p:spPr bwMode="auto">
          <a:xfrm>
            <a:off x="5924550" y="4038600"/>
            <a:ext cx="81915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sz="2800">
              <a:solidFill>
                <a:srgbClr val="000000"/>
              </a:solidFill>
            </a:endParaRPr>
          </a:p>
        </p:txBody>
      </p:sp>
      <p:sp>
        <p:nvSpPr>
          <p:cNvPr id="7" name="Rectangle 73"/>
          <p:cNvSpPr>
            <a:spLocks noChangeArrowheads="1"/>
          </p:cNvSpPr>
          <p:nvPr/>
        </p:nvSpPr>
        <p:spPr bwMode="auto">
          <a:xfrm>
            <a:off x="6743700" y="4038600"/>
            <a:ext cx="81915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sz="2800">
              <a:solidFill>
                <a:srgbClr val="000000"/>
              </a:solidFill>
            </a:endParaRPr>
          </a:p>
        </p:txBody>
      </p:sp>
      <p:sp>
        <p:nvSpPr>
          <p:cNvPr id="8" name="Rectangle 50"/>
          <p:cNvSpPr>
            <a:spLocks noChangeArrowheads="1"/>
          </p:cNvSpPr>
          <p:nvPr/>
        </p:nvSpPr>
        <p:spPr bwMode="auto">
          <a:xfrm>
            <a:off x="533400" y="4038600"/>
            <a:ext cx="819150" cy="14478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 sz="2800">
              <a:solidFill>
                <a:srgbClr val="000000"/>
              </a:solidFill>
            </a:endParaRPr>
          </a:p>
        </p:txBody>
      </p:sp>
      <p:sp>
        <p:nvSpPr>
          <p:cNvPr id="9" name="Rectangle 51"/>
          <p:cNvSpPr>
            <a:spLocks noChangeArrowheads="1"/>
          </p:cNvSpPr>
          <p:nvPr/>
        </p:nvSpPr>
        <p:spPr bwMode="auto">
          <a:xfrm>
            <a:off x="1352550" y="4038600"/>
            <a:ext cx="81915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sz="2800">
              <a:solidFill>
                <a:srgbClr val="000000"/>
              </a:solidFill>
            </a:endParaRPr>
          </a:p>
        </p:txBody>
      </p:sp>
      <p:sp>
        <p:nvSpPr>
          <p:cNvPr id="10" name="Rectangle 52"/>
          <p:cNvSpPr>
            <a:spLocks noChangeArrowheads="1"/>
          </p:cNvSpPr>
          <p:nvPr/>
        </p:nvSpPr>
        <p:spPr bwMode="auto">
          <a:xfrm>
            <a:off x="2171700" y="4038600"/>
            <a:ext cx="81915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sz="2800">
              <a:solidFill>
                <a:srgbClr val="000000"/>
              </a:solidFill>
            </a:endParaRPr>
          </a:p>
        </p:txBody>
      </p:sp>
      <p:sp>
        <p:nvSpPr>
          <p:cNvPr id="11" name="Text Box 59"/>
          <p:cNvSpPr txBox="1">
            <a:spLocks noChangeArrowheads="1"/>
          </p:cNvSpPr>
          <p:nvPr/>
        </p:nvSpPr>
        <p:spPr bwMode="auto">
          <a:xfrm>
            <a:off x="228600" y="2596511"/>
            <a:ext cx="9144000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) </a:t>
            </a:r>
            <a:r>
              <a:rPr lang="vi-V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ần tô màu trong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vi-V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hình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ó</a:t>
            </a:r>
            <a:r>
              <a:rPr lang="vi-V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biểu diễn phân số nào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</a:p>
        </p:txBody>
      </p:sp>
      <p:sp>
        <p:nvSpPr>
          <p:cNvPr id="14" name="Text Box 76"/>
          <p:cNvSpPr txBox="1">
            <a:spLocks noChangeArrowheads="1"/>
          </p:cNvSpPr>
          <p:nvPr/>
        </p:nvSpPr>
        <p:spPr bwMode="auto">
          <a:xfrm>
            <a:off x="3657600" y="5867400"/>
            <a:ext cx="60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15" name="Line 80"/>
          <p:cNvSpPr>
            <a:spLocks noChangeShapeType="1"/>
          </p:cNvSpPr>
          <p:nvPr/>
        </p:nvSpPr>
        <p:spPr bwMode="auto">
          <a:xfrm>
            <a:off x="5105400" y="4800600"/>
            <a:ext cx="2457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16" name="Text Box 59"/>
          <p:cNvSpPr txBox="1">
            <a:spLocks noChangeArrowheads="1"/>
          </p:cNvSpPr>
          <p:nvPr/>
        </p:nvSpPr>
        <p:spPr bwMode="auto">
          <a:xfrm>
            <a:off x="228600" y="3124200"/>
            <a:ext cx="8305800" cy="5232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)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i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ó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ó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ằng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au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hông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733426" y="5999271"/>
            <a:ext cx="1743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800" b="1" i="1" dirty="0" err="1">
                <a:solidFill>
                  <a:srgbClr val="FF0000"/>
                </a:solidFill>
              </a:rPr>
              <a:t>Hình</a:t>
            </a:r>
            <a:r>
              <a:rPr lang="en-US" sz="2800" b="1" i="1" dirty="0">
                <a:solidFill>
                  <a:srgbClr val="FF0000"/>
                </a:solidFill>
              </a:rPr>
              <a:t> 1</a:t>
            </a:r>
            <a:endParaRPr lang="vi-VN" sz="2800" b="1" i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829300" y="6003505"/>
            <a:ext cx="2095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 i="1">
                <a:solidFill>
                  <a:srgbClr val="FF0000"/>
                </a:solidFill>
              </a:rPr>
              <a:t>Hình 2</a:t>
            </a:r>
            <a:endParaRPr lang="vi-VN" sz="2800" b="1" i="1">
              <a:solidFill>
                <a:srgbClr val="FF0000"/>
              </a:solidFill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304800" y="2127889"/>
            <a:ext cx="6248400" cy="462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sz="25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5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5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5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5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5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5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500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3101782" y="4171950"/>
                <a:ext cx="479618" cy="9017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8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1782" y="5562601"/>
                <a:ext cx="479618" cy="1202380"/>
              </a:xfrm>
              <a:prstGeom prst="rect">
                <a:avLst/>
              </a:prstGeom>
              <a:blipFill rotWithShape="1">
                <a:blip r:embed="rId2"/>
                <a:stretch>
                  <a:fillRect b="-1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4244782" y="4184565"/>
                <a:ext cx="479618" cy="9017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28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4782" y="5579421"/>
                <a:ext cx="479618" cy="1202380"/>
              </a:xfrm>
              <a:prstGeom prst="rect">
                <a:avLst/>
              </a:prstGeom>
              <a:blipFill rotWithShape="1">
                <a:blip r:embed="rId3"/>
                <a:stretch>
                  <a:fillRect b="-1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13" descr="amaryllis02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9430633">
            <a:off x="-265621" y="77894"/>
            <a:ext cx="1400175" cy="110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76200" y="177225"/>
            <a:ext cx="9296400" cy="5847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 SỐ 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 TỬ VÀ MẪU LÀ SỐ NGUYÊN</a:t>
            </a:r>
            <a:endParaRPr lang="en-US" sz="32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04800" y="1066800"/>
            <a:ext cx="380264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u="sng" dirty="0" smtClean="0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000" b="1" u="sng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0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u="sng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u="sng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0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u="sng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0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304800" y="1600200"/>
            <a:ext cx="6248400" cy="462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sz="25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5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5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5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5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5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5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500" b="1" u="sng" kern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474388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2500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4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9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5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5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3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5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5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5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/>
      <p:bldP spid="14" grpId="0"/>
      <p:bldP spid="15" grpId="0" animBg="1"/>
      <p:bldP spid="16" grpId="0"/>
      <p:bldP spid="17" grpId="0"/>
      <p:bldP spid="18" grpId="0"/>
      <p:bldP spid="19" grpId="0"/>
      <p:bldP spid="20" grpId="0" animBg="1"/>
      <p:bldP spid="21" grpId="0" animBg="1"/>
      <p:bldP spid="28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13" descr="amaryllis02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20646374">
            <a:off x="277145" y="-61913"/>
            <a:ext cx="1400175" cy="110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0" y="76200"/>
            <a:ext cx="9296400" cy="5847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 SỐ 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 TỬ VÀ MẪU LÀ SỐ NGUYÊN</a:t>
            </a:r>
            <a:endParaRPr lang="en-US" sz="32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 descr="amaryllis02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4368801">
            <a:off x="-60184" y="5519768"/>
            <a:ext cx="1384596" cy="1358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52400" y="914400"/>
            <a:ext cx="380264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u="sng" dirty="0" smtClean="0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000" b="1" u="sng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0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u="sng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u="sng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0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u="sng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0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28600" y="1447800"/>
            <a:ext cx="4648200" cy="462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2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200" b="1" u="sng" kern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4800" y="1877705"/>
            <a:ext cx="4495800" cy="12464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5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5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5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biễu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52400" y="3048000"/>
            <a:ext cx="4800600" cy="462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2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u="sng" kern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200" b="1" u="sng" kern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rot="16200000" flipH="1">
            <a:off x="2286794" y="3810794"/>
            <a:ext cx="5257006" cy="75406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4876800" y="990600"/>
            <a:ext cx="4038601" cy="858983"/>
            <a:chOff x="4876800" y="990600"/>
            <a:chExt cx="4038601" cy="858983"/>
          </a:xfrm>
        </p:grpSpPr>
        <p:sp>
          <p:nvSpPr>
            <p:cNvPr id="14" name="TextBox 13"/>
            <p:cNvSpPr txBox="1"/>
            <p:nvPr/>
          </p:nvSpPr>
          <p:spPr>
            <a:xfrm>
              <a:off x="4876800" y="1295400"/>
              <a:ext cx="326243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 err="1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Xét</a:t>
              </a:r>
              <a:r>
                <a:rPr lang="en-US" sz="2200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200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200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200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2200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200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8001000" y="990600"/>
            <a:ext cx="914401" cy="858983"/>
          </p:xfrm>
          <a:graphic>
            <a:graphicData uri="http://schemas.openxmlformats.org/presentationml/2006/ole">
              <p:oleObj spid="_x0000_s69633" name="Equation" r:id="rId5" imgW="419040" imgH="393480" progId="Equation.DSMT4">
                <p:embed/>
              </p:oleObj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5029200" y="1981200"/>
            <a:ext cx="2944813" cy="858838"/>
            <a:chOff x="5029200" y="1981200"/>
            <a:chExt cx="2944813" cy="858838"/>
          </a:xfrm>
        </p:grpSpPr>
        <p:sp>
          <p:nvSpPr>
            <p:cNvPr id="18" name="TextBox 17"/>
            <p:cNvSpPr txBox="1"/>
            <p:nvPr/>
          </p:nvSpPr>
          <p:spPr>
            <a:xfrm>
              <a:off x="5029200" y="2133600"/>
              <a:ext cx="2116285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Do </a:t>
              </a:r>
              <a:r>
                <a:rPr lang="en-US" sz="22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.6 = 2.3 </a:t>
              </a:r>
              <a:r>
                <a:rPr lang="en-US" sz="22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ên</a:t>
              </a:r>
              <a:endPara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7113588" y="1981200"/>
            <a:ext cx="860425" cy="858838"/>
          </p:xfrm>
          <a:graphic>
            <a:graphicData uri="http://schemas.openxmlformats.org/presentationml/2006/ole">
              <p:oleObj spid="_x0000_s69636" name="Equation" r:id="rId6" imgW="393480" imgH="393480" progId="Equation.DSMT4">
                <p:embed/>
              </p:oleObj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152400" y="3505200"/>
            <a:ext cx="4572000" cy="1828799"/>
            <a:chOff x="152400" y="3581401"/>
            <a:chExt cx="4572000" cy="1828799"/>
          </a:xfrm>
        </p:grpSpPr>
        <p:sp>
          <p:nvSpPr>
            <p:cNvPr id="22" name="TextBox 21"/>
            <p:cNvSpPr txBox="1"/>
            <p:nvPr/>
          </p:nvSpPr>
          <p:spPr>
            <a:xfrm>
              <a:off x="152400" y="3581401"/>
              <a:ext cx="4572000" cy="182357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2500" b="1" u="sng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hi</a:t>
              </a:r>
              <a:r>
                <a:rPr lang="en-US" sz="2500" b="1" u="sng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b="1" u="sng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hớ</a:t>
              </a:r>
              <a:r>
                <a:rPr lang="en-US" sz="2500" b="1" u="sng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Xét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       .</a:t>
              </a:r>
            </a:p>
            <a:p>
              <a:pPr algn="just">
                <a:lnSpc>
                  <a:spcPct val="150000"/>
                </a:lnSpc>
              </a:pP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.d</a:t>
              </a:r>
              <a:r>
                <a:rPr lang="en-US" sz="25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sz="25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.c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Ngược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lại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a.d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b.c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500" dirty="0" err="1" smtClean="0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endParaRPr lang="en-US" sz="25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3807542" y="3733800"/>
            <a:ext cx="688258" cy="609600"/>
          </p:xfrm>
          <a:graphic>
            <a:graphicData uri="http://schemas.openxmlformats.org/presentationml/2006/ole">
              <p:oleObj spid="_x0000_s69637" name="Equation" r:id="rId7" imgW="444240" imgH="393480" progId="Equation.DSMT4">
                <p:embed/>
              </p:oleObj>
            </a:graphicData>
          </a:graphic>
        </p:graphicFrame>
        <p:graphicFrame>
          <p:nvGraphicFramePr>
            <p:cNvPr id="69639" name="Object 7"/>
            <p:cNvGraphicFramePr>
              <a:graphicFrameLocks noChangeAspect="1"/>
            </p:cNvGraphicFramePr>
            <p:nvPr/>
          </p:nvGraphicFramePr>
          <p:xfrm>
            <a:off x="838200" y="4191000"/>
            <a:ext cx="650875" cy="609600"/>
          </p:xfrm>
          <a:graphic>
            <a:graphicData uri="http://schemas.openxmlformats.org/presentationml/2006/ole">
              <p:oleObj spid="_x0000_s69639" name="Equation" r:id="rId8" imgW="419040" imgH="393480" progId="Equation.DSMT4">
                <p:embed/>
              </p:oleObj>
            </a:graphicData>
          </a:graphic>
        </p:graphicFrame>
        <p:graphicFrame>
          <p:nvGraphicFramePr>
            <p:cNvPr id="25" name="Object 7"/>
            <p:cNvGraphicFramePr>
              <a:graphicFrameLocks noChangeAspect="1"/>
            </p:cNvGraphicFramePr>
            <p:nvPr/>
          </p:nvGraphicFramePr>
          <p:xfrm>
            <a:off x="2362200" y="4800600"/>
            <a:ext cx="650875" cy="609600"/>
          </p:xfrm>
          <a:graphic>
            <a:graphicData uri="http://schemas.openxmlformats.org/presentationml/2006/ole">
              <p:oleObj spid="_x0000_s69640" name="Equation" r:id="rId9" imgW="419040" imgH="393480" progId="Equation.DSMT4">
                <p:embed/>
              </p:oleObj>
            </a:graphicData>
          </a:graphic>
        </p:graphicFrame>
      </p:grpSp>
      <p:sp>
        <p:nvSpPr>
          <p:cNvPr id="43" name="Rectangle 42"/>
          <p:cNvSpPr/>
          <p:nvPr/>
        </p:nvSpPr>
        <p:spPr>
          <a:xfrm>
            <a:off x="9753600" y="5791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2500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0" grpId="0"/>
    </p:bldLst>
  </p:timing>
</p:sld>
</file>

<file path=ppt/theme/theme1.xml><?xml version="1.0" encoding="utf-8"?>
<a:theme xmlns:a="http://schemas.openxmlformats.org/drawingml/2006/main" name="Balloons">
  <a:themeElements>
    <a:clrScheme name="Balloons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lloons</Template>
  <TotalTime>3700</TotalTime>
  <Words>949</Words>
  <Application>Microsoft Office PowerPoint</Application>
  <PresentationFormat>On-screen Show (4:3)</PresentationFormat>
  <Paragraphs>149</Paragraphs>
  <Slides>19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Balloons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</vt:vector>
  </TitlesOfParts>
  <Company>ACB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PHAM THI NGOC TRING</cp:lastModifiedBy>
  <cp:revision>163</cp:revision>
  <dcterms:created xsi:type="dcterms:W3CDTF">2008-10-09T01:09:18Z</dcterms:created>
  <dcterms:modified xsi:type="dcterms:W3CDTF">2022-02-07T13:46:24Z</dcterms:modified>
</cp:coreProperties>
</file>